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300" r:id="rId3"/>
    <p:sldId id="299" r:id="rId4"/>
    <p:sldId id="302" r:id="rId5"/>
    <p:sldId id="336" r:id="rId6"/>
    <p:sldId id="312" r:id="rId7"/>
    <p:sldId id="303" r:id="rId8"/>
    <p:sldId id="304" r:id="rId9"/>
    <p:sldId id="306" r:id="rId10"/>
    <p:sldId id="307" r:id="rId11"/>
    <p:sldId id="308" r:id="rId12"/>
    <p:sldId id="309" r:id="rId13"/>
    <p:sldId id="310" r:id="rId14"/>
    <p:sldId id="311" r:id="rId15"/>
    <p:sldId id="313" r:id="rId16"/>
    <p:sldId id="314" r:id="rId17"/>
    <p:sldId id="315" r:id="rId18"/>
    <p:sldId id="316" r:id="rId19"/>
    <p:sldId id="334" r:id="rId20"/>
    <p:sldId id="318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26" r:id="rId29"/>
    <p:sldId id="327" r:id="rId30"/>
    <p:sldId id="328" r:id="rId31"/>
    <p:sldId id="329" r:id="rId32"/>
    <p:sldId id="335" r:id="rId33"/>
    <p:sldId id="330" r:id="rId34"/>
    <p:sldId id="331" r:id="rId35"/>
    <p:sldId id="332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CCFFFF"/>
    <a:srgbClr val="0000FF"/>
    <a:srgbClr val="D82ECC"/>
    <a:srgbClr val="009900"/>
    <a:srgbClr val="0000CC"/>
    <a:srgbClr val="00863D"/>
    <a:srgbClr val="7F007F"/>
    <a:srgbClr val="007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566" y="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3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46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71.wmf"/><Relationship Id="rId7" Type="http://schemas.openxmlformats.org/officeDocument/2006/relationships/image" Target="../media/image67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3.wmf"/><Relationship Id="rId10" Type="http://schemas.openxmlformats.org/officeDocument/2006/relationships/image" Target="../media/image11.wmf"/><Relationship Id="rId4" Type="http://schemas.openxmlformats.org/officeDocument/2006/relationships/image" Target="../media/image2.wmf"/><Relationship Id="rId9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6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86.wmf"/><Relationship Id="rId7" Type="http://schemas.openxmlformats.org/officeDocument/2006/relationships/image" Target="../media/image63.wmf"/><Relationship Id="rId2" Type="http://schemas.openxmlformats.org/officeDocument/2006/relationships/image" Target="../media/image60.wmf"/><Relationship Id="rId1" Type="http://schemas.openxmlformats.org/officeDocument/2006/relationships/image" Target="../media/image85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89.wmf"/><Relationship Id="rId7" Type="http://schemas.openxmlformats.org/officeDocument/2006/relationships/image" Target="../media/image62.wmf"/><Relationship Id="rId2" Type="http://schemas.openxmlformats.org/officeDocument/2006/relationships/image" Target="../media/image87.wmf"/><Relationship Id="rId1" Type="http://schemas.openxmlformats.org/officeDocument/2006/relationships/image" Target="../media/image88.wmf"/><Relationship Id="rId6" Type="http://schemas.openxmlformats.org/officeDocument/2006/relationships/image" Target="../media/image61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Relationship Id="rId9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2.wmf"/><Relationship Id="rId1" Type="http://schemas.openxmlformats.org/officeDocument/2006/relationships/image" Target="../media/image97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103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1.wmf"/><Relationship Id="rId7" Type="http://schemas.openxmlformats.org/officeDocument/2006/relationships/image" Target="../media/image108.wmf"/><Relationship Id="rId2" Type="http://schemas.openxmlformats.org/officeDocument/2006/relationships/image" Target="../media/image110.wmf"/><Relationship Id="rId1" Type="http://schemas.openxmlformats.org/officeDocument/2006/relationships/image" Target="../media/image106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35.wmf"/><Relationship Id="rId5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37.wmf"/><Relationship Id="rId5" Type="http://schemas.openxmlformats.org/officeDocument/2006/relationships/image" Target="../media/image33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222B29-87E5-4612-85C9-CEFD5FEA6444}" type="datetimeFigureOut">
              <a:rPr lang="en-US" smtClean="0"/>
              <a:pPr/>
              <a:t>11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DBC8F1-FB17-47A1-AA08-69BB6648EBB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C65BE5-5FFE-44FD-B9C8-41596E7A1820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130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365FA-467B-4EBF-B547-9923F5560ABB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5800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53F567-C045-4A30-8F9B-0DBA7CB9639F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794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C1D16-174F-4196-8C42-8ACD9EAF7376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0487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131CD0-7B62-418B-90BD-C4656ECBB5F3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108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08EC52-5261-49B8-8AAE-5FD95E0C4D0E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2783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CEB2A-2277-4973-B843-D337007778DD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665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28653-001D-4CFC-8743-9EE020B201C4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786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9915C6-02F9-4EA9-8F5B-F3BCF504C1BE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7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568F1-B172-4981-BBD0-AC9C14D1E921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430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AF7CA-CA4D-43A5-82B9-867F1918DAD0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15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2E0D5E-F97E-4E00-8F18-704DBA7FCD4E}" type="datetime1">
              <a:rPr lang="en-US" smtClean="0"/>
              <a:pPr/>
              <a:t>11/2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F368142-0332-44DF-A358-3E2B7ECE6C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694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7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6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103.bin"/><Relationship Id="rId10" Type="http://schemas.openxmlformats.org/officeDocument/2006/relationships/image" Target="../media/image80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0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0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6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image" Target="../media/image96.emf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7.bin"/><Relationship Id="rId9" Type="http://schemas.openxmlformats.org/officeDocument/2006/relationships/image" Target="../media/image9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13" Type="http://schemas.openxmlformats.org/officeDocument/2006/relationships/image" Target="../media/image100.wmf"/><Relationship Id="rId3" Type="http://schemas.openxmlformats.org/officeDocument/2006/relationships/oleObject" Target="../embeddings/oleObject131.bin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99.wmf"/><Relationship Id="rId5" Type="http://schemas.openxmlformats.org/officeDocument/2006/relationships/image" Target="../media/image102.emf"/><Relationship Id="rId15" Type="http://schemas.openxmlformats.org/officeDocument/2006/relationships/image" Target="../media/image101.wmf"/><Relationship Id="rId10" Type="http://schemas.openxmlformats.org/officeDocument/2006/relationships/oleObject" Target="../embeddings/oleObject134.bin"/><Relationship Id="rId4" Type="http://schemas.openxmlformats.org/officeDocument/2006/relationships/image" Target="../media/image97.wmf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3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2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0" Type="http://schemas.openxmlformats.org/officeDocument/2006/relationships/image" Target="../media/image104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8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4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52.bin"/><Relationship Id="rId18" Type="http://schemas.openxmlformats.org/officeDocument/2006/relationships/image" Target="../media/image115.wmf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5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8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1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1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6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3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2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758417" y="3312206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cs typeface="Arial" pitchFamily="34" charset="0"/>
              </a:rPr>
              <a:t>22</a:t>
            </a:r>
            <a:endParaRPr lang="en-US" sz="2800" b="1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104900" y="1825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Microwave Engineering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943350" y="1716088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>
                <a:cs typeface="Arial" pitchFamily="34" charset="0"/>
              </a:rPr>
              <a:t>Fall </a:t>
            </a:r>
            <a:r>
              <a:rPr lang="en-US" sz="2400" b="1" smtClean="0">
                <a:cs typeface="Arial" pitchFamily="34" charset="0"/>
              </a:rPr>
              <a:t>2019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313744" y="2185988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Prof. David R. Jacks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Dept. of ECE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3152775" y="3787713"/>
            <a:ext cx="57531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Filter Design Part 1:</a:t>
            </a: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0000FF"/>
                </a:solidFill>
                <a:cs typeface="Arial" pitchFamily="34" charset="0"/>
              </a:rPr>
              <a:t>Insertion Loss Method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48" y="3313020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038975" y="142101"/>
            <a:ext cx="1933575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</p:spTree>
    <p:extLst>
      <p:ext uri="{BB962C8B-B14F-4D97-AF65-F5344CB8AC3E}">
        <p14:creationId xmlns:p14="http://schemas.microsoft.com/office/powerpoint/2010/main" val="78217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1071" y="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w-Pass Filt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898071" y="1030059"/>
            <a:ext cx="3184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w-pass filter respons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782989" y="1823358"/>
            <a:ext cx="5279118" cy="3165273"/>
            <a:chOff x="1782989" y="1823358"/>
            <a:chExt cx="5279118" cy="3165273"/>
          </a:xfrm>
        </p:grpSpPr>
        <p:grpSp>
          <p:nvGrpSpPr>
            <p:cNvPr id="35" name="Group 34"/>
            <p:cNvGrpSpPr/>
            <p:nvPr/>
          </p:nvGrpSpPr>
          <p:grpSpPr>
            <a:xfrm>
              <a:off x="1782989" y="1823358"/>
              <a:ext cx="5279118" cy="2799444"/>
              <a:chOff x="1717675" y="1801586"/>
              <a:chExt cx="5279118" cy="2799444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2329543" y="4016829"/>
                <a:ext cx="4191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flipV="1">
                <a:off x="2944586" y="1801586"/>
                <a:ext cx="0" cy="2726871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8071" name="Object 2"/>
              <p:cNvGraphicFramePr>
                <a:graphicFrameLocks noChangeAspect="1"/>
              </p:cNvGraphicFramePr>
              <p:nvPr/>
            </p:nvGraphicFramePr>
            <p:xfrm>
              <a:off x="6726918" y="3909106"/>
              <a:ext cx="269875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13" name="Equation" r:id="rId3" imgW="152334" imgH="139639" progId="Equation.DSMT4">
                      <p:embed/>
                    </p:oleObj>
                  </mc:Choice>
                  <mc:Fallback>
                    <p:oleObj name="Equation" r:id="rId3" imgW="152334" imgH="139639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6918" y="3909106"/>
                            <a:ext cx="269875" cy="2444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2" name="Object 2"/>
              <p:cNvGraphicFramePr>
                <a:graphicFrameLocks noChangeAspect="1"/>
              </p:cNvGraphicFramePr>
              <p:nvPr/>
            </p:nvGraphicFramePr>
            <p:xfrm>
              <a:off x="1840139" y="2132693"/>
              <a:ext cx="854075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14" name="Equation" r:id="rId5" imgW="482391" imgH="253890" progId="Equation.DSMT4">
                      <p:embed/>
                    </p:oleObj>
                  </mc:Choice>
                  <mc:Fallback>
                    <p:oleObj name="Equation" r:id="rId5" imgW="482391" imgH="253890" progId="Equation.DSMT4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0139" y="2132693"/>
                            <a:ext cx="854075" cy="444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3" name="Object 2"/>
              <p:cNvGraphicFramePr>
                <a:graphicFrameLocks noChangeAspect="1"/>
              </p:cNvGraphicFramePr>
              <p:nvPr/>
            </p:nvGraphicFramePr>
            <p:xfrm>
              <a:off x="1717675" y="3854450"/>
              <a:ext cx="404813" cy="311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15" name="Equation" r:id="rId7" imgW="228402" imgH="177646" progId="Equation.DSMT4">
                      <p:embed/>
                    </p:oleObj>
                  </mc:Choice>
                  <mc:Fallback>
                    <p:oleObj name="Equation" r:id="rId7" imgW="228402" imgH="177646" progId="Equation.DSMT4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17675" y="3854450"/>
                            <a:ext cx="404813" cy="311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074" name="Object 2"/>
              <p:cNvGraphicFramePr>
                <a:graphicFrameLocks noChangeAspect="1"/>
              </p:cNvGraphicFramePr>
              <p:nvPr/>
            </p:nvGraphicFramePr>
            <p:xfrm>
              <a:off x="4156075" y="4200980"/>
              <a:ext cx="33655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16" name="Equation" r:id="rId9" imgW="190500" imgH="228600" progId="Equation.DSMT4">
                      <p:embed/>
                    </p:oleObj>
                  </mc:Choice>
                  <mc:Fallback>
                    <p:oleObj name="Equation" r:id="rId9" imgW="190500" imgH="2286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075" y="4200980"/>
                            <a:ext cx="336550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Straight Connector 23"/>
              <p:cNvCxnSpPr/>
              <p:nvPr/>
            </p:nvCxnSpPr>
            <p:spPr>
              <a:xfrm>
                <a:off x="4310743" y="3864429"/>
                <a:ext cx="0" cy="30480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Freeform 24"/>
              <p:cNvSpPr/>
              <p:nvPr/>
            </p:nvSpPr>
            <p:spPr>
              <a:xfrm>
                <a:off x="2950029" y="1970314"/>
                <a:ext cx="2852057" cy="2046515"/>
              </a:xfrm>
              <a:custGeom>
                <a:avLst/>
                <a:gdLst>
                  <a:gd name="connsiteX0" fmla="*/ 0 w 2852057"/>
                  <a:gd name="connsiteY0" fmla="*/ 2046515 h 2046515"/>
                  <a:gd name="connsiteX1" fmla="*/ 566057 w 2852057"/>
                  <a:gd name="connsiteY1" fmla="*/ 1959429 h 2046515"/>
                  <a:gd name="connsiteX2" fmla="*/ 1208314 w 2852057"/>
                  <a:gd name="connsiteY2" fmla="*/ 1752600 h 2046515"/>
                  <a:gd name="connsiteX3" fmla="*/ 1752600 w 2852057"/>
                  <a:gd name="connsiteY3" fmla="*/ 1382486 h 2046515"/>
                  <a:gd name="connsiteX4" fmla="*/ 2188028 w 2852057"/>
                  <a:gd name="connsiteY4" fmla="*/ 947057 h 2046515"/>
                  <a:gd name="connsiteX5" fmla="*/ 2852057 w 2852057"/>
                  <a:gd name="connsiteY5" fmla="*/ 0 h 20465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852057" h="2046515">
                    <a:moveTo>
                      <a:pt x="0" y="2046515"/>
                    </a:moveTo>
                    <a:cubicBezTo>
                      <a:pt x="182335" y="2027465"/>
                      <a:pt x="364671" y="2008415"/>
                      <a:pt x="566057" y="1959429"/>
                    </a:cubicBezTo>
                    <a:cubicBezTo>
                      <a:pt x="767443" y="1910443"/>
                      <a:pt x="1010557" y="1848757"/>
                      <a:pt x="1208314" y="1752600"/>
                    </a:cubicBezTo>
                    <a:cubicBezTo>
                      <a:pt x="1406071" y="1656443"/>
                      <a:pt x="1589314" y="1516743"/>
                      <a:pt x="1752600" y="1382486"/>
                    </a:cubicBezTo>
                    <a:cubicBezTo>
                      <a:pt x="1915886" y="1248229"/>
                      <a:pt x="2004785" y="1177471"/>
                      <a:pt x="2188028" y="947057"/>
                    </a:cubicBezTo>
                    <a:cubicBezTo>
                      <a:pt x="2371271" y="716643"/>
                      <a:pt x="2611664" y="358321"/>
                      <a:pt x="2852057" y="0"/>
                    </a:cubicBezTo>
                  </a:path>
                </a:pathLst>
              </a:cu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FF"/>
                  </a:solidFill>
                </a:endParaRPr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>
                <a:off x="2960914" y="3646718"/>
                <a:ext cx="3483429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8075" name="Object 2"/>
              <p:cNvGraphicFramePr>
                <a:graphicFrameLocks noChangeAspect="1"/>
              </p:cNvGraphicFramePr>
              <p:nvPr/>
            </p:nvGraphicFramePr>
            <p:xfrm>
              <a:off x="2203450" y="3429000"/>
              <a:ext cx="652463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8117" name="Equation" r:id="rId11" imgW="368140" imgH="203112" progId="Equation.DSMT4">
                      <p:embed/>
                    </p:oleObj>
                  </mc:Choice>
                  <mc:Fallback>
                    <p:oleObj name="Equation" r:id="rId11" imgW="368140" imgH="203112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3450" y="3429000"/>
                            <a:ext cx="652463" cy="355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0" name="Straight Connector 29"/>
              <p:cNvCxnSpPr/>
              <p:nvPr/>
            </p:nvCxnSpPr>
            <p:spPr>
              <a:xfrm flipV="1">
                <a:off x="4310743" y="1828800"/>
                <a:ext cx="0" cy="1676394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3026229" y="2612571"/>
                <a:ext cx="1210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Passband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277035" y="3047999"/>
                <a:ext cx="11721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Stopband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4234543" y="3570514"/>
                <a:ext cx="141514" cy="14151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3618507" y="4680854"/>
              <a:ext cx="14942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utoff frequency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34905" y="5529942"/>
            <a:ext cx="81826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constant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somewhat arbitrary, and defines the cutoff frequency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3415847" y="6019347"/>
          <a:ext cx="17986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8" name="Equation" r:id="rId13" imgW="1015559" imgH="253890" progId="Equation.DSMT4">
                  <p:embed/>
                </p:oleObj>
              </mc:Choice>
              <mc:Fallback>
                <p:oleObj name="Equation" r:id="rId13" imgW="1015559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847" y="6019347"/>
                        <a:ext cx="17986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1071" y="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w-Pass Filt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898070" y="1030059"/>
            <a:ext cx="42835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rmalized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low-pass filter respons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782989" y="1823358"/>
            <a:ext cx="5190938" cy="3197932"/>
            <a:chOff x="1782989" y="1823358"/>
            <a:chExt cx="5190938" cy="3197932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394857" y="4038601"/>
              <a:ext cx="419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009900" y="1823358"/>
              <a:ext cx="0" cy="272687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7923805"/>
                </p:ext>
              </p:extLst>
            </p:nvPr>
          </p:nvGraphicFramePr>
          <p:xfrm>
            <a:off x="6705639" y="3930459"/>
            <a:ext cx="26828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5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39" y="3930459"/>
                          <a:ext cx="268288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2" name="Object 2"/>
            <p:cNvGraphicFramePr>
              <a:graphicFrameLocks noChangeAspect="1"/>
            </p:cNvGraphicFramePr>
            <p:nvPr/>
          </p:nvGraphicFramePr>
          <p:xfrm>
            <a:off x="1905453" y="2154465"/>
            <a:ext cx="854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6"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453" y="2154465"/>
                          <a:ext cx="854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Object 2"/>
            <p:cNvGraphicFramePr>
              <a:graphicFrameLocks noChangeAspect="1"/>
            </p:cNvGraphicFramePr>
            <p:nvPr/>
          </p:nvGraphicFramePr>
          <p:xfrm>
            <a:off x="1782989" y="3876222"/>
            <a:ext cx="40481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7" name="Equation" r:id="rId7" imgW="228402" imgH="177646" progId="Equation.DSMT4">
                    <p:embed/>
                  </p:oleObj>
                </mc:Choice>
                <mc:Fallback>
                  <p:oleObj name="Equation" r:id="rId7" imgW="228402" imgH="177646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989" y="3876222"/>
                          <a:ext cx="40481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4" name="Object 2"/>
            <p:cNvGraphicFramePr>
              <a:graphicFrameLocks noChangeAspect="1"/>
            </p:cNvGraphicFramePr>
            <p:nvPr/>
          </p:nvGraphicFramePr>
          <p:xfrm>
            <a:off x="4298950" y="4278313"/>
            <a:ext cx="179388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8" name="Equation" r:id="rId9" imgW="101468" imgH="164885" progId="Equation.DSMT4">
                    <p:embed/>
                  </p:oleObj>
                </mc:Choice>
                <mc:Fallback>
                  <p:oleObj name="Equation" r:id="rId9" imgW="101468" imgH="164885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8950" y="4278313"/>
                          <a:ext cx="179388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4376057" y="3886201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3015343" y="1992086"/>
              <a:ext cx="2852057" cy="2046515"/>
            </a:xfrm>
            <a:custGeom>
              <a:avLst/>
              <a:gdLst>
                <a:gd name="connsiteX0" fmla="*/ 0 w 2852057"/>
                <a:gd name="connsiteY0" fmla="*/ 2046515 h 2046515"/>
                <a:gd name="connsiteX1" fmla="*/ 566057 w 2852057"/>
                <a:gd name="connsiteY1" fmla="*/ 1959429 h 2046515"/>
                <a:gd name="connsiteX2" fmla="*/ 1208314 w 2852057"/>
                <a:gd name="connsiteY2" fmla="*/ 1752600 h 2046515"/>
                <a:gd name="connsiteX3" fmla="*/ 1752600 w 2852057"/>
                <a:gd name="connsiteY3" fmla="*/ 1382486 h 2046515"/>
                <a:gd name="connsiteX4" fmla="*/ 2188028 w 2852057"/>
                <a:gd name="connsiteY4" fmla="*/ 947057 h 2046515"/>
                <a:gd name="connsiteX5" fmla="*/ 2852057 w 2852057"/>
                <a:gd name="connsiteY5" fmla="*/ 0 h 2046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52057" h="2046515">
                  <a:moveTo>
                    <a:pt x="0" y="2046515"/>
                  </a:moveTo>
                  <a:cubicBezTo>
                    <a:pt x="182335" y="2027465"/>
                    <a:pt x="364671" y="2008415"/>
                    <a:pt x="566057" y="1959429"/>
                  </a:cubicBezTo>
                  <a:cubicBezTo>
                    <a:pt x="767443" y="1910443"/>
                    <a:pt x="1010557" y="1848757"/>
                    <a:pt x="1208314" y="1752600"/>
                  </a:cubicBezTo>
                  <a:cubicBezTo>
                    <a:pt x="1406071" y="1656443"/>
                    <a:pt x="1589314" y="1516743"/>
                    <a:pt x="1752600" y="1382486"/>
                  </a:cubicBezTo>
                  <a:cubicBezTo>
                    <a:pt x="1915886" y="1248229"/>
                    <a:pt x="2004785" y="1177471"/>
                    <a:pt x="2188028" y="947057"/>
                  </a:cubicBezTo>
                  <a:cubicBezTo>
                    <a:pt x="2371271" y="716643"/>
                    <a:pt x="2611664" y="358321"/>
                    <a:pt x="2852057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3026228" y="3668490"/>
              <a:ext cx="348342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5" name="Object 2"/>
            <p:cNvGraphicFramePr>
              <a:graphicFrameLocks noChangeAspect="1"/>
            </p:cNvGraphicFramePr>
            <p:nvPr/>
          </p:nvGraphicFramePr>
          <p:xfrm>
            <a:off x="2268764" y="3450772"/>
            <a:ext cx="6524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29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8764" y="3450772"/>
                          <a:ext cx="65246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/>
            <p:cNvCxnSpPr/>
            <p:nvPr/>
          </p:nvCxnSpPr>
          <p:spPr>
            <a:xfrm flipV="1">
              <a:off x="4376057" y="1850572"/>
              <a:ext cx="0" cy="167639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091543" y="2634343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ass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342349" y="3069771"/>
              <a:ext cx="1172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Stop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Oval 33"/>
            <p:cNvSpPr/>
            <p:nvPr/>
          </p:nvSpPr>
          <p:spPr>
            <a:xfrm>
              <a:off x="4299857" y="3592286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607622" y="4713513"/>
              <a:ext cx="149425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utoff frequency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76270" y="5478483"/>
            <a:ext cx="8675795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design the </a:t>
            </a:r>
            <a:r>
              <a:rPr lang="en-US" sz="16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rmalized low-pass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ilter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rst (</a:t>
            </a:r>
            <a:r>
              <a:rPr lang="en-US" sz="16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sz="16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1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)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d then use scaling and frequency transformation to obtain the final filter (low-pass, high-pass, bandpass, </a:t>
            </a:r>
            <a:r>
              <a:rPr lang="en-US" sz="16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ndstop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. </a:t>
            </a:r>
            <a:endParaRPr lang="en-US" sz="16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is done in the next set of notes.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 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1071" y="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w-Pass Filt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986305" y="988395"/>
            <a:ext cx="35695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w-pass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lter response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18456" y="5344886"/>
            <a:ext cx="7772401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Chebyshev response shown is called “type 1”, with ripple in the passband. The “type 2” Chebyshev response has ripple in the stopband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691944" y="1823397"/>
            <a:ext cx="5753687" cy="2872428"/>
            <a:chOff x="1608817" y="1870898"/>
            <a:chExt cx="5753687" cy="2872428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220685" y="4158344"/>
              <a:ext cx="4191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2835728" y="1943101"/>
              <a:ext cx="0" cy="272687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46843"/>
                </p:ext>
              </p:extLst>
            </p:nvPr>
          </p:nvGraphicFramePr>
          <p:xfrm>
            <a:off x="6561898" y="4050985"/>
            <a:ext cx="2698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49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1898" y="4050985"/>
                          <a:ext cx="2698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2" name="Object 2"/>
            <p:cNvGraphicFramePr>
              <a:graphicFrameLocks noChangeAspect="1"/>
            </p:cNvGraphicFramePr>
            <p:nvPr/>
          </p:nvGraphicFramePr>
          <p:xfrm>
            <a:off x="1731281" y="2274208"/>
            <a:ext cx="854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0"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281" y="2274208"/>
                          <a:ext cx="854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Object 2"/>
            <p:cNvGraphicFramePr>
              <a:graphicFrameLocks noChangeAspect="1"/>
            </p:cNvGraphicFramePr>
            <p:nvPr/>
          </p:nvGraphicFramePr>
          <p:xfrm>
            <a:off x="1608817" y="3995965"/>
            <a:ext cx="40481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1" name="Equation" r:id="rId7" imgW="228402" imgH="177646" progId="Equation.DSMT4">
                    <p:embed/>
                  </p:oleObj>
                </mc:Choice>
                <mc:Fallback>
                  <p:oleObj name="Equation" r:id="rId7" imgW="228402" imgH="177646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8817" y="3995965"/>
                          <a:ext cx="40481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360762"/>
                </p:ext>
              </p:extLst>
            </p:nvPr>
          </p:nvGraphicFramePr>
          <p:xfrm>
            <a:off x="4047548" y="4343276"/>
            <a:ext cx="3365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2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548" y="4343276"/>
                          <a:ext cx="3365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4201885" y="4005944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2841171" y="2067761"/>
              <a:ext cx="2631719" cy="2090583"/>
            </a:xfrm>
            <a:custGeom>
              <a:avLst/>
              <a:gdLst>
                <a:gd name="connsiteX0" fmla="*/ 0 w 2852057"/>
                <a:gd name="connsiteY0" fmla="*/ 2046515 h 2046515"/>
                <a:gd name="connsiteX1" fmla="*/ 566057 w 2852057"/>
                <a:gd name="connsiteY1" fmla="*/ 1959429 h 2046515"/>
                <a:gd name="connsiteX2" fmla="*/ 1208314 w 2852057"/>
                <a:gd name="connsiteY2" fmla="*/ 1752600 h 2046515"/>
                <a:gd name="connsiteX3" fmla="*/ 1752600 w 2852057"/>
                <a:gd name="connsiteY3" fmla="*/ 1382486 h 2046515"/>
                <a:gd name="connsiteX4" fmla="*/ 2188028 w 2852057"/>
                <a:gd name="connsiteY4" fmla="*/ 947057 h 2046515"/>
                <a:gd name="connsiteX5" fmla="*/ 2852057 w 2852057"/>
                <a:gd name="connsiteY5" fmla="*/ 0 h 2046515"/>
                <a:gd name="connsiteX0" fmla="*/ 0 w 2631719"/>
                <a:gd name="connsiteY0" fmla="*/ 2090583 h 2090583"/>
                <a:gd name="connsiteX1" fmla="*/ 566057 w 2631719"/>
                <a:gd name="connsiteY1" fmla="*/ 2003497 h 2090583"/>
                <a:gd name="connsiteX2" fmla="*/ 1208314 w 2631719"/>
                <a:gd name="connsiteY2" fmla="*/ 1796668 h 2090583"/>
                <a:gd name="connsiteX3" fmla="*/ 1752600 w 2631719"/>
                <a:gd name="connsiteY3" fmla="*/ 1426554 h 2090583"/>
                <a:gd name="connsiteX4" fmla="*/ 2188028 w 2631719"/>
                <a:gd name="connsiteY4" fmla="*/ 991125 h 2090583"/>
                <a:gd name="connsiteX5" fmla="*/ 2631719 w 2631719"/>
                <a:gd name="connsiteY5" fmla="*/ 0 h 2090583"/>
                <a:gd name="connsiteX0" fmla="*/ 0 w 2631719"/>
                <a:gd name="connsiteY0" fmla="*/ 2090583 h 2090583"/>
                <a:gd name="connsiteX1" fmla="*/ 566057 w 2631719"/>
                <a:gd name="connsiteY1" fmla="*/ 2003497 h 2090583"/>
                <a:gd name="connsiteX2" fmla="*/ 1208314 w 2631719"/>
                <a:gd name="connsiteY2" fmla="*/ 1796668 h 2090583"/>
                <a:gd name="connsiteX3" fmla="*/ 1752600 w 2631719"/>
                <a:gd name="connsiteY3" fmla="*/ 1426554 h 2090583"/>
                <a:gd name="connsiteX4" fmla="*/ 2254130 w 2631719"/>
                <a:gd name="connsiteY4" fmla="*/ 869939 h 2090583"/>
                <a:gd name="connsiteX5" fmla="*/ 2631719 w 2631719"/>
                <a:gd name="connsiteY5" fmla="*/ 0 h 2090583"/>
                <a:gd name="connsiteX0" fmla="*/ 0 w 2631719"/>
                <a:gd name="connsiteY0" fmla="*/ 2090583 h 2090583"/>
                <a:gd name="connsiteX1" fmla="*/ 566057 w 2631719"/>
                <a:gd name="connsiteY1" fmla="*/ 2003497 h 2090583"/>
                <a:gd name="connsiteX2" fmla="*/ 1208314 w 2631719"/>
                <a:gd name="connsiteY2" fmla="*/ 1796668 h 2090583"/>
                <a:gd name="connsiteX3" fmla="*/ 1752600 w 2631719"/>
                <a:gd name="connsiteY3" fmla="*/ 1426554 h 2090583"/>
                <a:gd name="connsiteX4" fmla="*/ 2254130 w 2631719"/>
                <a:gd name="connsiteY4" fmla="*/ 869939 h 2090583"/>
                <a:gd name="connsiteX5" fmla="*/ 2631719 w 2631719"/>
                <a:gd name="connsiteY5" fmla="*/ 0 h 2090583"/>
                <a:gd name="connsiteX0" fmla="*/ 0 w 2631719"/>
                <a:gd name="connsiteY0" fmla="*/ 2090583 h 2090583"/>
                <a:gd name="connsiteX1" fmla="*/ 566057 w 2631719"/>
                <a:gd name="connsiteY1" fmla="*/ 2003497 h 2090583"/>
                <a:gd name="connsiteX2" fmla="*/ 1208314 w 2631719"/>
                <a:gd name="connsiteY2" fmla="*/ 1796668 h 2090583"/>
                <a:gd name="connsiteX3" fmla="*/ 1752600 w 2631719"/>
                <a:gd name="connsiteY3" fmla="*/ 1426554 h 2090583"/>
                <a:gd name="connsiteX4" fmla="*/ 2254130 w 2631719"/>
                <a:gd name="connsiteY4" fmla="*/ 869939 h 2090583"/>
                <a:gd name="connsiteX5" fmla="*/ 2631719 w 2631719"/>
                <a:gd name="connsiteY5" fmla="*/ 0 h 2090583"/>
                <a:gd name="connsiteX0" fmla="*/ 0 w 2631719"/>
                <a:gd name="connsiteY0" fmla="*/ 2090583 h 2090583"/>
                <a:gd name="connsiteX1" fmla="*/ 566057 w 2631719"/>
                <a:gd name="connsiteY1" fmla="*/ 2003497 h 2090583"/>
                <a:gd name="connsiteX2" fmla="*/ 1208314 w 2631719"/>
                <a:gd name="connsiteY2" fmla="*/ 1796668 h 2090583"/>
                <a:gd name="connsiteX3" fmla="*/ 1752600 w 2631719"/>
                <a:gd name="connsiteY3" fmla="*/ 1426554 h 2090583"/>
                <a:gd name="connsiteX4" fmla="*/ 2254130 w 2631719"/>
                <a:gd name="connsiteY4" fmla="*/ 869939 h 2090583"/>
                <a:gd name="connsiteX5" fmla="*/ 2631719 w 2631719"/>
                <a:gd name="connsiteY5" fmla="*/ 0 h 2090583"/>
                <a:gd name="connsiteX0" fmla="*/ 0 w 2631719"/>
                <a:gd name="connsiteY0" fmla="*/ 2090583 h 2090583"/>
                <a:gd name="connsiteX1" fmla="*/ 566057 w 2631719"/>
                <a:gd name="connsiteY1" fmla="*/ 2003497 h 2090583"/>
                <a:gd name="connsiteX2" fmla="*/ 1208314 w 2631719"/>
                <a:gd name="connsiteY2" fmla="*/ 1796668 h 2090583"/>
                <a:gd name="connsiteX3" fmla="*/ 1752600 w 2631719"/>
                <a:gd name="connsiteY3" fmla="*/ 1426554 h 2090583"/>
                <a:gd name="connsiteX4" fmla="*/ 2254130 w 2631719"/>
                <a:gd name="connsiteY4" fmla="*/ 869939 h 2090583"/>
                <a:gd name="connsiteX5" fmla="*/ 2631719 w 2631719"/>
                <a:gd name="connsiteY5" fmla="*/ 0 h 2090583"/>
                <a:gd name="connsiteX0" fmla="*/ 0 w 2631719"/>
                <a:gd name="connsiteY0" fmla="*/ 2090583 h 2090583"/>
                <a:gd name="connsiteX1" fmla="*/ 566057 w 2631719"/>
                <a:gd name="connsiteY1" fmla="*/ 2003497 h 2090583"/>
                <a:gd name="connsiteX2" fmla="*/ 1208314 w 2631719"/>
                <a:gd name="connsiteY2" fmla="*/ 1796668 h 2090583"/>
                <a:gd name="connsiteX3" fmla="*/ 1752600 w 2631719"/>
                <a:gd name="connsiteY3" fmla="*/ 1426554 h 2090583"/>
                <a:gd name="connsiteX4" fmla="*/ 2232097 w 2631719"/>
                <a:gd name="connsiteY4" fmla="*/ 891972 h 2090583"/>
                <a:gd name="connsiteX5" fmla="*/ 2631719 w 2631719"/>
                <a:gd name="connsiteY5" fmla="*/ 0 h 20905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31719" h="2090583">
                  <a:moveTo>
                    <a:pt x="0" y="2090583"/>
                  </a:moveTo>
                  <a:cubicBezTo>
                    <a:pt x="182335" y="2071533"/>
                    <a:pt x="364671" y="2052483"/>
                    <a:pt x="566057" y="2003497"/>
                  </a:cubicBezTo>
                  <a:cubicBezTo>
                    <a:pt x="767443" y="1954511"/>
                    <a:pt x="1010557" y="1892825"/>
                    <a:pt x="1208314" y="1796668"/>
                  </a:cubicBezTo>
                  <a:cubicBezTo>
                    <a:pt x="1406071" y="1700511"/>
                    <a:pt x="1581970" y="1577337"/>
                    <a:pt x="1752600" y="1426554"/>
                  </a:cubicBezTo>
                  <a:cubicBezTo>
                    <a:pt x="1923231" y="1275771"/>
                    <a:pt x="2048854" y="1122386"/>
                    <a:pt x="2232097" y="891972"/>
                  </a:cubicBezTo>
                  <a:cubicBezTo>
                    <a:pt x="2426357" y="562406"/>
                    <a:pt x="2446410" y="380355"/>
                    <a:pt x="2631719" y="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2852056" y="3788233"/>
              <a:ext cx="348342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5" name="Object 2"/>
            <p:cNvGraphicFramePr>
              <a:graphicFrameLocks noChangeAspect="1"/>
            </p:cNvGraphicFramePr>
            <p:nvPr/>
          </p:nvGraphicFramePr>
          <p:xfrm>
            <a:off x="2094592" y="3570515"/>
            <a:ext cx="65246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53" name="Equation" r:id="rId11" imgW="368140" imgH="203112" progId="Equation.DSMT4">
                    <p:embed/>
                  </p:oleObj>
                </mc:Choice>
                <mc:Fallback>
                  <p:oleObj name="Equation" r:id="rId11" imgW="368140" imgH="203112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592" y="3570515"/>
                          <a:ext cx="652463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/>
            <p:cNvCxnSpPr/>
            <p:nvPr/>
          </p:nvCxnSpPr>
          <p:spPr>
            <a:xfrm flipV="1">
              <a:off x="4201885" y="1970315"/>
              <a:ext cx="0" cy="1676394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Freeform 21"/>
            <p:cNvSpPr/>
            <p:nvPr/>
          </p:nvSpPr>
          <p:spPr>
            <a:xfrm>
              <a:off x="2841172" y="1870898"/>
              <a:ext cx="2059367" cy="2276558"/>
            </a:xfrm>
            <a:custGeom>
              <a:avLst/>
              <a:gdLst>
                <a:gd name="connsiteX0" fmla="*/ 0 w 2166257"/>
                <a:gd name="connsiteY0" fmla="*/ 2155372 h 2180772"/>
                <a:gd name="connsiteX1" fmla="*/ 163286 w 2166257"/>
                <a:gd name="connsiteY1" fmla="*/ 2013858 h 2180772"/>
                <a:gd name="connsiteX2" fmla="*/ 489857 w 2166257"/>
                <a:gd name="connsiteY2" fmla="*/ 1828800 h 2180772"/>
                <a:gd name="connsiteX3" fmla="*/ 783772 w 2166257"/>
                <a:gd name="connsiteY3" fmla="*/ 1828800 h 2180772"/>
                <a:gd name="connsiteX4" fmla="*/ 1110343 w 2166257"/>
                <a:gd name="connsiteY4" fmla="*/ 2144486 h 2180772"/>
                <a:gd name="connsiteX5" fmla="*/ 1317172 w 2166257"/>
                <a:gd name="connsiteY5" fmla="*/ 2046515 h 2180772"/>
                <a:gd name="connsiteX6" fmla="*/ 1556657 w 2166257"/>
                <a:gd name="connsiteY6" fmla="*/ 1796143 h 2180772"/>
                <a:gd name="connsiteX7" fmla="*/ 1861457 w 2166257"/>
                <a:gd name="connsiteY7" fmla="*/ 1186543 h 2180772"/>
                <a:gd name="connsiteX8" fmla="*/ 2111829 w 2166257"/>
                <a:gd name="connsiteY8" fmla="*/ 348343 h 2180772"/>
                <a:gd name="connsiteX9" fmla="*/ 2166257 w 2166257"/>
                <a:gd name="connsiteY9" fmla="*/ 0 h 2180772"/>
                <a:gd name="connsiteX0" fmla="*/ 0 w 2166257"/>
                <a:gd name="connsiteY0" fmla="*/ 2155372 h 2169886"/>
                <a:gd name="connsiteX1" fmla="*/ 163286 w 2166257"/>
                <a:gd name="connsiteY1" fmla="*/ 2013858 h 2169886"/>
                <a:gd name="connsiteX2" fmla="*/ 489857 w 2166257"/>
                <a:gd name="connsiteY2" fmla="*/ 1828800 h 2169886"/>
                <a:gd name="connsiteX3" fmla="*/ 783772 w 2166257"/>
                <a:gd name="connsiteY3" fmla="*/ 1828800 h 2169886"/>
                <a:gd name="connsiteX4" fmla="*/ 958326 w 2166257"/>
                <a:gd name="connsiteY4" fmla="*/ 2133600 h 2169886"/>
                <a:gd name="connsiteX5" fmla="*/ 1317172 w 2166257"/>
                <a:gd name="connsiteY5" fmla="*/ 2046515 h 2169886"/>
                <a:gd name="connsiteX6" fmla="*/ 1556657 w 2166257"/>
                <a:gd name="connsiteY6" fmla="*/ 1796143 h 2169886"/>
                <a:gd name="connsiteX7" fmla="*/ 1861457 w 2166257"/>
                <a:gd name="connsiteY7" fmla="*/ 1186543 h 2169886"/>
                <a:gd name="connsiteX8" fmla="*/ 2111829 w 2166257"/>
                <a:gd name="connsiteY8" fmla="*/ 348343 h 2169886"/>
                <a:gd name="connsiteX9" fmla="*/ 2166257 w 2166257"/>
                <a:gd name="connsiteY9" fmla="*/ 0 h 2169886"/>
                <a:gd name="connsiteX0" fmla="*/ 0 w 2166257"/>
                <a:gd name="connsiteY0" fmla="*/ 2155372 h 2169886"/>
                <a:gd name="connsiteX1" fmla="*/ 163286 w 2166257"/>
                <a:gd name="connsiteY1" fmla="*/ 2013858 h 2169886"/>
                <a:gd name="connsiteX2" fmla="*/ 375844 w 2166257"/>
                <a:gd name="connsiteY2" fmla="*/ 1817915 h 2169886"/>
                <a:gd name="connsiteX3" fmla="*/ 783772 w 2166257"/>
                <a:gd name="connsiteY3" fmla="*/ 1828800 h 2169886"/>
                <a:gd name="connsiteX4" fmla="*/ 958326 w 2166257"/>
                <a:gd name="connsiteY4" fmla="*/ 2133600 h 2169886"/>
                <a:gd name="connsiteX5" fmla="*/ 1317172 w 2166257"/>
                <a:gd name="connsiteY5" fmla="*/ 2046515 h 2169886"/>
                <a:gd name="connsiteX6" fmla="*/ 1556657 w 2166257"/>
                <a:gd name="connsiteY6" fmla="*/ 1796143 h 2169886"/>
                <a:gd name="connsiteX7" fmla="*/ 1861457 w 2166257"/>
                <a:gd name="connsiteY7" fmla="*/ 1186543 h 2169886"/>
                <a:gd name="connsiteX8" fmla="*/ 2111829 w 2166257"/>
                <a:gd name="connsiteY8" fmla="*/ 348343 h 2169886"/>
                <a:gd name="connsiteX9" fmla="*/ 2166257 w 2166257"/>
                <a:gd name="connsiteY9" fmla="*/ 0 h 2169886"/>
                <a:gd name="connsiteX0" fmla="*/ 0 w 2166257"/>
                <a:gd name="connsiteY0" fmla="*/ 2155372 h 2169886"/>
                <a:gd name="connsiteX1" fmla="*/ 163286 w 2166257"/>
                <a:gd name="connsiteY1" fmla="*/ 2013858 h 2169886"/>
                <a:gd name="connsiteX2" fmla="*/ 375844 w 2166257"/>
                <a:gd name="connsiteY2" fmla="*/ 1817915 h 2169886"/>
                <a:gd name="connsiteX3" fmla="*/ 682427 w 2166257"/>
                <a:gd name="connsiteY3" fmla="*/ 1828800 h 2169886"/>
                <a:gd name="connsiteX4" fmla="*/ 958326 w 2166257"/>
                <a:gd name="connsiteY4" fmla="*/ 2133600 h 2169886"/>
                <a:gd name="connsiteX5" fmla="*/ 1317172 w 2166257"/>
                <a:gd name="connsiteY5" fmla="*/ 2046515 h 2169886"/>
                <a:gd name="connsiteX6" fmla="*/ 1556657 w 2166257"/>
                <a:gd name="connsiteY6" fmla="*/ 1796143 h 2169886"/>
                <a:gd name="connsiteX7" fmla="*/ 1861457 w 2166257"/>
                <a:gd name="connsiteY7" fmla="*/ 1186543 h 2169886"/>
                <a:gd name="connsiteX8" fmla="*/ 2111829 w 2166257"/>
                <a:gd name="connsiteY8" fmla="*/ 348343 h 2169886"/>
                <a:gd name="connsiteX9" fmla="*/ 2166257 w 2166257"/>
                <a:gd name="connsiteY9" fmla="*/ 0 h 2169886"/>
                <a:gd name="connsiteX0" fmla="*/ 0 w 2166257"/>
                <a:gd name="connsiteY0" fmla="*/ 2155372 h 2164443"/>
                <a:gd name="connsiteX1" fmla="*/ 163286 w 2166257"/>
                <a:gd name="connsiteY1" fmla="*/ 2013858 h 2164443"/>
                <a:gd name="connsiteX2" fmla="*/ 375844 w 2166257"/>
                <a:gd name="connsiteY2" fmla="*/ 1817915 h 2164443"/>
                <a:gd name="connsiteX3" fmla="*/ 682427 w 2166257"/>
                <a:gd name="connsiteY3" fmla="*/ 1828800 h 2164443"/>
                <a:gd name="connsiteX4" fmla="*/ 958326 w 2166257"/>
                <a:gd name="connsiteY4" fmla="*/ 2133600 h 2164443"/>
                <a:gd name="connsiteX5" fmla="*/ 1367843 w 2166257"/>
                <a:gd name="connsiteY5" fmla="*/ 2013858 h 2164443"/>
                <a:gd name="connsiteX6" fmla="*/ 1556657 w 2166257"/>
                <a:gd name="connsiteY6" fmla="*/ 1796143 h 2164443"/>
                <a:gd name="connsiteX7" fmla="*/ 1861457 w 2166257"/>
                <a:gd name="connsiteY7" fmla="*/ 1186543 h 2164443"/>
                <a:gd name="connsiteX8" fmla="*/ 2111829 w 2166257"/>
                <a:gd name="connsiteY8" fmla="*/ 348343 h 2164443"/>
                <a:gd name="connsiteX9" fmla="*/ 2166257 w 2166257"/>
                <a:gd name="connsiteY9" fmla="*/ 0 h 2164443"/>
                <a:gd name="connsiteX0" fmla="*/ 0 w 2166257"/>
                <a:gd name="connsiteY0" fmla="*/ 2155372 h 2164443"/>
                <a:gd name="connsiteX1" fmla="*/ 163286 w 2166257"/>
                <a:gd name="connsiteY1" fmla="*/ 2013858 h 2164443"/>
                <a:gd name="connsiteX2" fmla="*/ 401181 w 2166257"/>
                <a:gd name="connsiteY2" fmla="*/ 1850572 h 2164443"/>
                <a:gd name="connsiteX3" fmla="*/ 682427 w 2166257"/>
                <a:gd name="connsiteY3" fmla="*/ 1828800 h 2164443"/>
                <a:gd name="connsiteX4" fmla="*/ 958326 w 2166257"/>
                <a:gd name="connsiteY4" fmla="*/ 2133600 h 2164443"/>
                <a:gd name="connsiteX5" fmla="*/ 1367843 w 2166257"/>
                <a:gd name="connsiteY5" fmla="*/ 2013858 h 2164443"/>
                <a:gd name="connsiteX6" fmla="*/ 1556657 w 2166257"/>
                <a:gd name="connsiteY6" fmla="*/ 1796143 h 2164443"/>
                <a:gd name="connsiteX7" fmla="*/ 1861457 w 2166257"/>
                <a:gd name="connsiteY7" fmla="*/ 1186543 h 2164443"/>
                <a:gd name="connsiteX8" fmla="*/ 2111829 w 2166257"/>
                <a:gd name="connsiteY8" fmla="*/ 348343 h 2164443"/>
                <a:gd name="connsiteX9" fmla="*/ 2166257 w 2166257"/>
                <a:gd name="connsiteY9" fmla="*/ 0 h 2164443"/>
                <a:gd name="connsiteX0" fmla="*/ 0 w 2166257"/>
                <a:gd name="connsiteY0" fmla="*/ 2155372 h 2155372"/>
                <a:gd name="connsiteX1" fmla="*/ 163286 w 2166257"/>
                <a:gd name="connsiteY1" fmla="*/ 2013858 h 2155372"/>
                <a:gd name="connsiteX2" fmla="*/ 401181 w 2166257"/>
                <a:gd name="connsiteY2" fmla="*/ 1850572 h 2155372"/>
                <a:gd name="connsiteX3" fmla="*/ 682427 w 2166257"/>
                <a:gd name="connsiteY3" fmla="*/ 1828800 h 2155372"/>
                <a:gd name="connsiteX4" fmla="*/ 1034335 w 2166257"/>
                <a:gd name="connsiteY4" fmla="*/ 2122714 h 2155372"/>
                <a:gd name="connsiteX5" fmla="*/ 1367843 w 2166257"/>
                <a:gd name="connsiteY5" fmla="*/ 2013858 h 2155372"/>
                <a:gd name="connsiteX6" fmla="*/ 1556657 w 2166257"/>
                <a:gd name="connsiteY6" fmla="*/ 1796143 h 2155372"/>
                <a:gd name="connsiteX7" fmla="*/ 1861457 w 2166257"/>
                <a:gd name="connsiteY7" fmla="*/ 1186543 h 2155372"/>
                <a:gd name="connsiteX8" fmla="*/ 2111829 w 2166257"/>
                <a:gd name="connsiteY8" fmla="*/ 348343 h 2155372"/>
                <a:gd name="connsiteX9" fmla="*/ 2166257 w 2166257"/>
                <a:gd name="connsiteY9" fmla="*/ 0 h 2155372"/>
                <a:gd name="connsiteX0" fmla="*/ 0 w 2204261"/>
                <a:gd name="connsiteY0" fmla="*/ 2155372 h 2155372"/>
                <a:gd name="connsiteX1" fmla="*/ 163286 w 2204261"/>
                <a:gd name="connsiteY1" fmla="*/ 2013858 h 2155372"/>
                <a:gd name="connsiteX2" fmla="*/ 401181 w 2204261"/>
                <a:gd name="connsiteY2" fmla="*/ 1850572 h 2155372"/>
                <a:gd name="connsiteX3" fmla="*/ 682427 w 2204261"/>
                <a:gd name="connsiteY3" fmla="*/ 1828800 h 2155372"/>
                <a:gd name="connsiteX4" fmla="*/ 1034335 w 2204261"/>
                <a:gd name="connsiteY4" fmla="*/ 2122714 h 2155372"/>
                <a:gd name="connsiteX5" fmla="*/ 1367843 w 2204261"/>
                <a:gd name="connsiteY5" fmla="*/ 2013858 h 2155372"/>
                <a:gd name="connsiteX6" fmla="*/ 1556657 w 2204261"/>
                <a:gd name="connsiteY6" fmla="*/ 1796143 h 2155372"/>
                <a:gd name="connsiteX7" fmla="*/ 1861457 w 2204261"/>
                <a:gd name="connsiteY7" fmla="*/ 1186543 h 2155372"/>
                <a:gd name="connsiteX8" fmla="*/ 2111829 w 2204261"/>
                <a:gd name="connsiteY8" fmla="*/ 348343 h 2155372"/>
                <a:gd name="connsiteX9" fmla="*/ 2204261 w 2204261"/>
                <a:gd name="connsiteY9" fmla="*/ 0 h 2155372"/>
                <a:gd name="connsiteX0" fmla="*/ 0 w 2396573"/>
                <a:gd name="connsiteY0" fmla="*/ 2276558 h 2276558"/>
                <a:gd name="connsiteX1" fmla="*/ 163286 w 2396573"/>
                <a:gd name="connsiteY1" fmla="*/ 2135044 h 2276558"/>
                <a:gd name="connsiteX2" fmla="*/ 401181 w 2396573"/>
                <a:gd name="connsiteY2" fmla="*/ 1971758 h 2276558"/>
                <a:gd name="connsiteX3" fmla="*/ 682427 w 2396573"/>
                <a:gd name="connsiteY3" fmla="*/ 1949986 h 2276558"/>
                <a:gd name="connsiteX4" fmla="*/ 1034335 w 2396573"/>
                <a:gd name="connsiteY4" fmla="*/ 2243900 h 2276558"/>
                <a:gd name="connsiteX5" fmla="*/ 1367843 w 2396573"/>
                <a:gd name="connsiteY5" fmla="*/ 2135044 h 2276558"/>
                <a:gd name="connsiteX6" fmla="*/ 1556657 w 2396573"/>
                <a:gd name="connsiteY6" fmla="*/ 1917329 h 2276558"/>
                <a:gd name="connsiteX7" fmla="*/ 1861457 w 2396573"/>
                <a:gd name="connsiteY7" fmla="*/ 1307729 h 2276558"/>
                <a:gd name="connsiteX8" fmla="*/ 2111829 w 2396573"/>
                <a:gd name="connsiteY8" fmla="*/ 469529 h 2276558"/>
                <a:gd name="connsiteX9" fmla="*/ 2396573 w 2396573"/>
                <a:gd name="connsiteY9" fmla="*/ 0 h 2276558"/>
                <a:gd name="connsiteX0" fmla="*/ 0 w 2396573"/>
                <a:gd name="connsiteY0" fmla="*/ 2276558 h 2276558"/>
                <a:gd name="connsiteX1" fmla="*/ 163286 w 2396573"/>
                <a:gd name="connsiteY1" fmla="*/ 2135044 h 2276558"/>
                <a:gd name="connsiteX2" fmla="*/ 401181 w 2396573"/>
                <a:gd name="connsiteY2" fmla="*/ 1971758 h 2276558"/>
                <a:gd name="connsiteX3" fmla="*/ 682427 w 2396573"/>
                <a:gd name="connsiteY3" fmla="*/ 1949986 h 2276558"/>
                <a:gd name="connsiteX4" fmla="*/ 1034335 w 2396573"/>
                <a:gd name="connsiteY4" fmla="*/ 2243900 h 2276558"/>
                <a:gd name="connsiteX5" fmla="*/ 1367843 w 2396573"/>
                <a:gd name="connsiteY5" fmla="*/ 2135044 h 2276558"/>
                <a:gd name="connsiteX6" fmla="*/ 1556657 w 2396573"/>
                <a:gd name="connsiteY6" fmla="*/ 1917329 h 2276558"/>
                <a:gd name="connsiteX7" fmla="*/ 1861457 w 2396573"/>
                <a:gd name="connsiteY7" fmla="*/ 1307729 h 2276558"/>
                <a:gd name="connsiteX8" fmla="*/ 2124651 w 2396573"/>
                <a:gd name="connsiteY8" fmla="*/ 480546 h 2276558"/>
                <a:gd name="connsiteX9" fmla="*/ 2396573 w 2396573"/>
                <a:gd name="connsiteY9" fmla="*/ 0 h 2276558"/>
                <a:gd name="connsiteX0" fmla="*/ 0 w 2396573"/>
                <a:gd name="connsiteY0" fmla="*/ 2276558 h 2276558"/>
                <a:gd name="connsiteX1" fmla="*/ 163286 w 2396573"/>
                <a:gd name="connsiteY1" fmla="*/ 2135044 h 2276558"/>
                <a:gd name="connsiteX2" fmla="*/ 401181 w 2396573"/>
                <a:gd name="connsiteY2" fmla="*/ 1971758 h 2276558"/>
                <a:gd name="connsiteX3" fmla="*/ 682427 w 2396573"/>
                <a:gd name="connsiteY3" fmla="*/ 1949986 h 2276558"/>
                <a:gd name="connsiteX4" fmla="*/ 1034335 w 2396573"/>
                <a:gd name="connsiteY4" fmla="*/ 2243900 h 2276558"/>
                <a:gd name="connsiteX5" fmla="*/ 1367843 w 2396573"/>
                <a:gd name="connsiteY5" fmla="*/ 2135044 h 2276558"/>
                <a:gd name="connsiteX6" fmla="*/ 1556657 w 2396573"/>
                <a:gd name="connsiteY6" fmla="*/ 1917329 h 2276558"/>
                <a:gd name="connsiteX7" fmla="*/ 1861457 w 2396573"/>
                <a:gd name="connsiteY7" fmla="*/ 1307729 h 2276558"/>
                <a:gd name="connsiteX8" fmla="*/ 2163113 w 2396573"/>
                <a:gd name="connsiteY8" fmla="*/ 491563 h 2276558"/>
                <a:gd name="connsiteX9" fmla="*/ 2396573 w 2396573"/>
                <a:gd name="connsiteY9" fmla="*/ 0 h 2276558"/>
                <a:gd name="connsiteX0" fmla="*/ 0 w 2396573"/>
                <a:gd name="connsiteY0" fmla="*/ 2276558 h 2276558"/>
                <a:gd name="connsiteX1" fmla="*/ 163286 w 2396573"/>
                <a:gd name="connsiteY1" fmla="*/ 2135044 h 2276558"/>
                <a:gd name="connsiteX2" fmla="*/ 401181 w 2396573"/>
                <a:gd name="connsiteY2" fmla="*/ 1971758 h 2276558"/>
                <a:gd name="connsiteX3" fmla="*/ 682427 w 2396573"/>
                <a:gd name="connsiteY3" fmla="*/ 1949986 h 2276558"/>
                <a:gd name="connsiteX4" fmla="*/ 1034335 w 2396573"/>
                <a:gd name="connsiteY4" fmla="*/ 2243900 h 2276558"/>
                <a:gd name="connsiteX5" fmla="*/ 1367843 w 2396573"/>
                <a:gd name="connsiteY5" fmla="*/ 2135044 h 2276558"/>
                <a:gd name="connsiteX6" fmla="*/ 1556657 w 2396573"/>
                <a:gd name="connsiteY6" fmla="*/ 1917329 h 2276558"/>
                <a:gd name="connsiteX7" fmla="*/ 1861457 w 2396573"/>
                <a:gd name="connsiteY7" fmla="*/ 1307729 h 2276558"/>
                <a:gd name="connsiteX8" fmla="*/ 2214397 w 2396573"/>
                <a:gd name="connsiteY8" fmla="*/ 491563 h 2276558"/>
                <a:gd name="connsiteX9" fmla="*/ 2396573 w 2396573"/>
                <a:gd name="connsiteY9" fmla="*/ 0 h 2276558"/>
                <a:gd name="connsiteX0" fmla="*/ 0 w 2396573"/>
                <a:gd name="connsiteY0" fmla="*/ 2276558 h 2276558"/>
                <a:gd name="connsiteX1" fmla="*/ 163286 w 2396573"/>
                <a:gd name="connsiteY1" fmla="*/ 2135044 h 2276558"/>
                <a:gd name="connsiteX2" fmla="*/ 401181 w 2396573"/>
                <a:gd name="connsiteY2" fmla="*/ 1971758 h 2276558"/>
                <a:gd name="connsiteX3" fmla="*/ 682427 w 2396573"/>
                <a:gd name="connsiteY3" fmla="*/ 1949986 h 2276558"/>
                <a:gd name="connsiteX4" fmla="*/ 1034335 w 2396573"/>
                <a:gd name="connsiteY4" fmla="*/ 2243900 h 2276558"/>
                <a:gd name="connsiteX5" fmla="*/ 1367843 w 2396573"/>
                <a:gd name="connsiteY5" fmla="*/ 2135044 h 2276558"/>
                <a:gd name="connsiteX6" fmla="*/ 1556657 w 2396573"/>
                <a:gd name="connsiteY6" fmla="*/ 1917329 h 2276558"/>
                <a:gd name="connsiteX7" fmla="*/ 1861457 w 2396573"/>
                <a:gd name="connsiteY7" fmla="*/ 1307729 h 2276558"/>
                <a:gd name="connsiteX8" fmla="*/ 2214397 w 2396573"/>
                <a:gd name="connsiteY8" fmla="*/ 480547 h 2276558"/>
                <a:gd name="connsiteX9" fmla="*/ 2396573 w 2396573"/>
                <a:gd name="connsiteY9" fmla="*/ 0 h 2276558"/>
                <a:gd name="connsiteX0" fmla="*/ 0 w 2396573"/>
                <a:gd name="connsiteY0" fmla="*/ 2276558 h 2276558"/>
                <a:gd name="connsiteX1" fmla="*/ 163286 w 2396573"/>
                <a:gd name="connsiteY1" fmla="*/ 2135044 h 2276558"/>
                <a:gd name="connsiteX2" fmla="*/ 401181 w 2396573"/>
                <a:gd name="connsiteY2" fmla="*/ 1971758 h 2276558"/>
                <a:gd name="connsiteX3" fmla="*/ 682427 w 2396573"/>
                <a:gd name="connsiteY3" fmla="*/ 1949986 h 2276558"/>
                <a:gd name="connsiteX4" fmla="*/ 1034335 w 2396573"/>
                <a:gd name="connsiteY4" fmla="*/ 2243900 h 2276558"/>
                <a:gd name="connsiteX5" fmla="*/ 1367843 w 2396573"/>
                <a:gd name="connsiteY5" fmla="*/ 2135044 h 2276558"/>
                <a:gd name="connsiteX6" fmla="*/ 1556657 w 2396573"/>
                <a:gd name="connsiteY6" fmla="*/ 1917329 h 2276558"/>
                <a:gd name="connsiteX7" fmla="*/ 1861457 w 2396573"/>
                <a:gd name="connsiteY7" fmla="*/ 1307729 h 2276558"/>
                <a:gd name="connsiteX8" fmla="*/ 2214397 w 2396573"/>
                <a:gd name="connsiteY8" fmla="*/ 480547 h 2276558"/>
                <a:gd name="connsiteX9" fmla="*/ 2396573 w 2396573"/>
                <a:gd name="connsiteY9" fmla="*/ 0 h 2276558"/>
                <a:gd name="connsiteX0" fmla="*/ 0 w 2396573"/>
                <a:gd name="connsiteY0" fmla="*/ 2276558 h 2276558"/>
                <a:gd name="connsiteX1" fmla="*/ 163286 w 2396573"/>
                <a:gd name="connsiteY1" fmla="*/ 2135044 h 2276558"/>
                <a:gd name="connsiteX2" fmla="*/ 401181 w 2396573"/>
                <a:gd name="connsiteY2" fmla="*/ 1971758 h 2276558"/>
                <a:gd name="connsiteX3" fmla="*/ 682427 w 2396573"/>
                <a:gd name="connsiteY3" fmla="*/ 1949986 h 2276558"/>
                <a:gd name="connsiteX4" fmla="*/ 1034335 w 2396573"/>
                <a:gd name="connsiteY4" fmla="*/ 2243900 h 2276558"/>
                <a:gd name="connsiteX5" fmla="*/ 1367843 w 2396573"/>
                <a:gd name="connsiteY5" fmla="*/ 2135044 h 2276558"/>
                <a:gd name="connsiteX6" fmla="*/ 1556657 w 2396573"/>
                <a:gd name="connsiteY6" fmla="*/ 1917329 h 2276558"/>
                <a:gd name="connsiteX7" fmla="*/ 1861457 w 2396573"/>
                <a:gd name="connsiteY7" fmla="*/ 1307729 h 2276558"/>
                <a:gd name="connsiteX8" fmla="*/ 2214397 w 2396573"/>
                <a:gd name="connsiteY8" fmla="*/ 480547 h 2276558"/>
                <a:gd name="connsiteX9" fmla="*/ 2396573 w 2396573"/>
                <a:gd name="connsiteY9" fmla="*/ 0 h 2276558"/>
                <a:gd name="connsiteX0" fmla="*/ 0 w 2396573"/>
                <a:gd name="connsiteY0" fmla="*/ 2276558 h 2276558"/>
                <a:gd name="connsiteX1" fmla="*/ 163286 w 2396573"/>
                <a:gd name="connsiteY1" fmla="*/ 2135044 h 2276558"/>
                <a:gd name="connsiteX2" fmla="*/ 401181 w 2396573"/>
                <a:gd name="connsiteY2" fmla="*/ 1971758 h 2276558"/>
                <a:gd name="connsiteX3" fmla="*/ 682427 w 2396573"/>
                <a:gd name="connsiteY3" fmla="*/ 1949986 h 2276558"/>
                <a:gd name="connsiteX4" fmla="*/ 1034335 w 2396573"/>
                <a:gd name="connsiteY4" fmla="*/ 2243900 h 2276558"/>
                <a:gd name="connsiteX5" fmla="*/ 1367843 w 2396573"/>
                <a:gd name="connsiteY5" fmla="*/ 2135044 h 2276558"/>
                <a:gd name="connsiteX6" fmla="*/ 1556657 w 2396573"/>
                <a:gd name="connsiteY6" fmla="*/ 1917329 h 2276558"/>
                <a:gd name="connsiteX7" fmla="*/ 1861457 w 2396573"/>
                <a:gd name="connsiteY7" fmla="*/ 1307729 h 2276558"/>
                <a:gd name="connsiteX8" fmla="*/ 2214397 w 2396573"/>
                <a:gd name="connsiteY8" fmla="*/ 480547 h 2276558"/>
                <a:gd name="connsiteX9" fmla="*/ 2396573 w 2396573"/>
                <a:gd name="connsiteY9" fmla="*/ 0 h 2276558"/>
                <a:gd name="connsiteX0" fmla="*/ 0 w 2396573"/>
                <a:gd name="connsiteY0" fmla="*/ 2276558 h 2276558"/>
                <a:gd name="connsiteX1" fmla="*/ 163286 w 2396573"/>
                <a:gd name="connsiteY1" fmla="*/ 2135044 h 2276558"/>
                <a:gd name="connsiteX2" fmla="*/ 401181 w 2396573"/>
                <a:gd name="connsiteY2" fmla="*/ 1971758 h 2276558"/>
                <a:gd name="connsiteX3" fmla="*/ 682427 w 2396573"/>
                <a:gd name="connsiteY3" fmla="*/ 1949986 h 2276558"/>
                <a:gd name="connsiteX4" fmla="*/ 1034335 w 2396573"/>
                <a:gd name="connsiteY4" fmla="*/ 2243900 h 2276558"/>
                <a:gd name="connsiteX5" fmla="*/ 1367843 w 2396573"/>
                <a:gd name="connsiteY5" fmla="*/ 2135044 h 2276558"/>
                <a:gd name="connsiteX6" fmla="*/ 1556657 w 2396573"/>
                <a:gd name="connsiteY6" fmla="*/ 1917329 h 2276558"/>
                <a:gd name="connsiteX7" fmla="*/ 1861457 w 2396573"/>
                <a:gd name="connsiteY7" fmla="*/ 1307729 h 2276558"/>
                <a:gd name="connsiteX8" fmla="*/ 2240038 w 2396573"/>
                <a:gd name="connsiteY8" fmla="*/ 469530 h 2276558"/>
                <a:gd name="connsiteX9" fmla="*/ 2396573 w 2396573"/>
                <a:gd name="connsiteY9" fmla="*/ 0 h 22765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396573" h="2276558">
                  <a:moveTo>
                    <a:pt x="0" y="2276558"/>
                  </a:moveTo>
                  <a:cubicBezTo>
                    <a:pt x="40821" y="2233015"/>
                    <a:pt x="96423" y="2185844"/>
                    <a:pt x="163286" y="2135044"/>
                  </a:cubicBezTo>
                  <a:cubicBezTo>
                    <a:pt x="230150" y="2084244"/>
                    <a:pt x="314658" y="2002601"/>
                    <a:pt x="401181" y="1971758"/>
                  </a:cubicBezTo>
                  <a:cubicBezTo>
                    <a:pt x="487705" y="1940915"/>
                    <a:pt x="576901" y="1904629"/>
                    <a:pt x="682427" y="1949986"/>
                  </a:cubicBezTo>
                  <a:cubicBezTo>
                    <a:pt x="787953" y="1995343"/>
                    <a:pt x="920099" y="2213057"/>
                    <a:pt x="1034335" y="2243900"/>
                  </a:cubicBezTo>
                  <a:cubicBezTo>
                    <a:pt x="1148571" y="2274743"/>
                    <a:pt x="1280789" y="2189472"/>
                    <a:pt x="1367843" y="2135044"/>
                  </a:cubicBezTo>
                  <a:cubicBezTo>
                    <a:pt x="1454897" y="2080616"/>
                    <a:pt x="1474388" y="2055215"/>
                    <a:pt x="1556657" y="1917329"/>
                  </a:cubicBezTo>
                  <a:cubicBezTo>
                    <a:pt x="1638926" y="1779443"/>
                    <a:pt x="1747560" y="1549029"/>
                    <a:pt x="1861457" y="1307729"/>
                  </a:cubicBezTo>
                  <a:cubicBezTo>
                    <a:pt x="1975354" y="1066429"/>
                    <a:pt x="2182904" y="667287"/>
                    <a:pt x="2240038" y="469530"/>
                  </a:cubicBezTo>
                  <a:cubicBezTo>
                    <a:pt x="2309993" y="282790"/>
                    <a:pt x="2394759" y="75293"/>
                    <a:pt x="2396573" y="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4474024" y="1992086"/>
              <a:ext cx="424543" cy="605972"/>
            </a:xfrm>
            <a:custGeom>
              <a:avLst/>
              <a:gdLst>
                <a:gd name="connsiteX0" fmla="*/ 0 w 428172"/>
                <a:gd name="connsiteY0" fmla="*/ 0 h 596901"/>
                <a:gd name="connsiteX1" fmla="*/ 32657 w 428172"/>
                <a:gd name="connsiteY1" fmla="*/ 304800 h 596901"/>
                <a:gd name="connsiteX2" fmla="*/ 108857 w 428172"/>
                <a:gd name="connsiteY2" fmla="*/ 555172 h 596901"/>
                <a:gd name="connsiteX3" fmla="*/ 272143 w 428172"/>
                <a:gd name="connsiteY3" fmla="*/ 555172 h 596901"/>
                <a:gd name="connsiteX4" fmla="*/ 402771 w 428172"/>
                <a:gd name="connsiteY4" fmla="*/ 315686 h 596901"/>
                <a:gd name="connsiteX5" fmla="*/ 424543 w 428172"/>
                <a:gd name="connsiteY5" fmla="*/ 87086 h 596901"/>
                <a:gd name="connsiteX6" fmla="*/ 424543 w 428172"/>
                <a:gd name="connsiteY6" fmla="*/ 0 h 596901"/>
                <a:gd name="connsiteX0" fmla="*/ 0 w 428171"/>
                <a:gd name="connsiteY0" fmla="*/ 0 h 596901"/>
                <a:gd name="connsiteX1" fmla="*/ 32657 w 428171"/>
                <a:gd name="connsiteY1" fmla="*/ 304800 h 596901"/>
                <a:gd name="connsiteX2" fmla="*/ 108857 w 428171"/>
                <a:gd name="connsiteY2" fmla="*/ 555172 h 596901"/>
                <a:gd name="connsiteX3" fmla="*/ 272143 w 428171"/>
                <a:gd name="connsiteY3" fmla="*/ 555172 h 596901"/>
                <a:gd name="connsiteX4" fmla="*/ 402771 w 428171"/>
                <a:gd name="connsiteY4" fmla="*/ 315686 h 596901"/>
                <a:gd name="connsiteX5" fmla="*/ 424543 w 428171"/>
                <a:gd name="connsiteY5" fmla="*/ 0 h 596901"/>
                <a:gd name="connsiteX0" fmla="*/ 0 w 424543"/>
                <a:gd name="connsiteY0" fmla="*/ 0 h 595087"/>
                <a:gd name="connsiteX1" fmla="*/ 32657 w 424543"/>
                <a:gd name="connsiteY1" fmla="*/ 304800 h 595087"/>
                <a:gd name="connsiteX2" fmla="*/ 108857 w 424543"/>
                <a:gd name="connsiteY2" fmla="*/ 555172 h 595087"/>
                <a:gd name="connsiteX3" fmla="*/ 315686 w 424543"/>
                <a:gd name="connsiteY3" fmla="*/ 544287 h 595087"/>
                <a:gd name="connsiteX4" fmla="*/ 402771 w 424543"/>
                <a:gd name="connsiteY4" fmla="*/ 315686 h 595087"/>
                <a:gd name="connsiteX5" fmla="*/ 424543 w 424543"/>
                <a:gd name="connsiteY5" fmla="*/ 0 h 595087"/>
                <a:gd name="connsiteX0" fmla="*/ 0 w 424543"/>
                <a:gd name="connsiteY0" fmla="*/ 0 h 605972"/>
                <a:gd name="connsiteX1" fmla="*/ 32657 w 424543"/>
                <a:gd name="connsiteY1" fmla="*/ 304800 h 605972"/>
                <a:gd name="connsiteX2" fmla="*/ 108857 w 424543"/>
                <a:gd name="connsiteY2" fmla="*/ 555172 h 605972"/>
                <a:gd name="connsiteX3" fmla="*/ 315686 w 424543"/>
                <a:gd name="connsiteY3" fmla="*/ 566058 h 605972"/>
                <a:gd name="connsiteX4" fmla="*/ 402771 w 424543"/>
                <a:gd name="connsiteY4" fmla="*/ 315686 h 605972"/>
                <a:gd name="connsiteX5" fmla="*/ 424543 w 424543"/>
                <a:gd name="connsiteY5" fmla="*/ 0 h 605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24543" h="605972">
                  <a:moveTo>
                    <a:pt x="0" y="0"/>
                  </a:moveTo>
                  <a:cubicBezTo>
                    <a:pt x="7257" y="106135"/>
                    <a:pt x="14514" y="212271"/>
                    <a:pt x="32657" y="304800"/>
                  </a:cubicBezTo>
                  <a:cubicBezTo>
                    <a:pt x="50800" y="397329"/>
                    <a:pt x="61686" y="511629"/>
                    <a:pt x="108857" y="555172"/>
                  </a:cubicBezTo>
                  <a:cubicBezTo>
                    <a:pt x="156029" y="598715"/>
                    <a:pt x="266700" y="605972"/>
                    <a:pt x="315686" y="566058"/>
                  </a:cubicBezTo>
                  <a:cubicBezTo>
                    <a:pt x="364672" y="526144"/>
                    <a:pt x="384628" y="410029"/>
                    <a:pt x="402771" y="315686"/>
                  </a:cubicBezTo>
                  <a:cubicBezTo>
                    <a:pt x="420914" y="221343"/>
                    <a:pt x="420007" y="65768"/>
                    <a:pt x="424543" y="0"/>
                  </a:cubicBezTo>
                </a:path>
              </a:pathLst>
            </a:cu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4974766" y="1981200"/>
              <a:ext cx="424543" cy="605972"/>
            </a:xfrm>
            <a:custGeom>
              <a:avLst/>
              <a:gdLst>
                <a:gd name="connsiteX0" fmla="*/ 0 w 428172"/>
                <a:gd name="connsiteY0" fmla="*/ 0 h 596901"/>
                <a:gd name="connsiteX1" fmla="*/ 32657 w 428172"/>
                <a:gd name="connsiteY1" fmla="*/ 304800 h 596901"/>
                <a:gd name="connsiteX2" fmla="*/ 108857 w 428172"/>
                <a:gd name="connsiteY2" fmla="*/ 555172 h 596901"/>
                <a:gd name="connsiteX3" fmla="*/ 272143 w 428172"/>
                <a:gd name="connsiteY3" fmla="*/ 555172 h 596901"/>
                <a:gd name="connsiteX4" fmla="*/ 402771 w 428172"/>
                <a:gd name="connsiteY4" fmla="*/ 315686 h 596901"/>
                <a:gd name="connsiteX5" fmla="*/ 424543 w 428172"/>
                <a:gd name="connsiteY5" fmla="*/ 87086 h 596901"/>
                <a:gd name="connsiteX6" fmla="*/ 424543 w 428172"/>
                <a:gd name="connsiteY6" fmla="*/ 0 h 596901"/>
                <a:gd name="connsiteX0" fmla="*/ 0 w 428171"/>
                <a:gd name="connsiteY0" fmla="*/ 0 h 596901"/>
                <a:gd name="connsiteX1" fmla="*/ 32657 w 428171"/>
                <a:gd name="connsiteY1" fmla="*/ 304800 h 596901"/>
                <a:gd name="connsiteX2" fmla="*/ 108857 w 428171"/>
                <a:gd name="connsiteY2" fmla="*/ 555172 h 596901"/>
                <a:gd name="connsiteX3" fmla="*/ 272143 w 428171"/>
                <a:gd name="connsiteY3" fmla="*/ 555172 h 596901"/>
                <a:gd name="connsiteX4" fmla="*/ 402771 w 428171"/>
                <a:gd name="connsiteY4" fmla="*/ 315686 h 596901"/>
                <a:gd name="connsiteX5" fmla="*/ 424543 w 428171"/>
                <a:gd name="connsiteY5" fmla="*/ 0 h 596901"/>
                <a:gd name="connsiteX0" fmla="*/ 0 w 424543"/>
                <a:gd name="connsiteY0" fmla="*/ 0 h 595087"/>
                <a:gd name="connsiteX1" fmla="*/ 32657 w 424543"/>
                <a:gd name="connsiteY1" fmla="*/ 304800 h 595087"/>
                <a:gd name="connsiteX2" fmla="*/ 108857 w 424543"/>
                <a:gd name="connsiteY2" fmla="*/ 555172 h 595087"/>
                <a:gd name="connsiteX3" fmla="*/ 315686 w 424543"/>
                <a:gd name="connsiteY3" fmla="*/ 544287 h 595087"/>
                <a:gd name="connsiteX4" fmla="*/ 402771 w 424543"/>
                <a:gd name="connsiteY4" fmla="*/ 315686 h 595087"/>
                <a:gd name="connsiteX5" fmla="*/ 424543 w 424543"/>
                <a:gd name="connsiteY5" fmla="*/ 0 h 595087"/>
                <a:gd name="connsiteX0" fmla="*/ 0 w 424543"/>
                <a:gd name="connsiteY0" fmla="*/ 0 h 605972"/>
                <a:gd name="connsiteX1" fmla="*/ 32657 w 424543"/>
                <a:gd name="connsiteY1" fmla="*/ 304800 h 605972"/>
                <a:gd name="connsiteX2" fmla="*/ 108857 w 424543"/>
                <a:gd name="connsiteY2" fmla="*/ 555172 h 605972"/>
                <a:gd name="connsiteX3" fmla="*/ 315686 w 424543"/>
                <a:gd name="connsiteY3" fmla="*/ 566058 h 605972"/>
                <a:gd name="connsiteX4" fmla="*/ 402771 w 424543"/>
                <a:gd name="connsiteY4" fmla="*/ 315686 h 605972"/>
                <a:gd name="connsiteX5" fmla="*/ 424543 w 424543"/>
                <a:gd name="connsiteY5" fmla="*/ 0 h 605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24543" h="605972">
                  <a:moveTo>
                    <a:pt x="0" y="0"/>
                  </a:moveTo>
                  <a:cubicBezTo>
                    <a:pt x="7257" y="106135"/>
                    <a:pt x="14514" y="212271"/>
                    <a:pt x="32657" y="304800"/>
                  </a:cubicBezTo>
                  <a:cubicBezTo>
                    <a:pt x="50800" y="397329"/>
                    <a:pt x="61686" y="511629"/>
                    <a:pt x="108857" y="555172"/>
                  </a:cubicBezTo>
                  <a:cubicBezTo>
                    <a:pt x="156029" y="598715"/>
                    <a:pt x="266700" y="605972"/>
                    <a:pt x="315686" y="566058"/>
                  </a:cubicBezTo>
                  <a:cubicBezTo>
                    <a:pt x="364672" y="526144"/>
                    <a:pt x="384628" y="410029"/>
                    <a:pt x="402771" y="315686"/>
                  </a:cubicBezTo>
                  <a:cubicBezTo>
                    <a:pt x="420914" y="221343"/>
                    <a:pt x="420007" y="65768"/>
                    <a:pt x="424543" y="0"/>
                  </a:cubicBezTo>
                </a:path>
              </a:pathLst>
            </a:cu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998028" y="2333501"/>
              <a:ext cx="1364476" cy="9233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Butterworth</a:t>
              </a:r>
            </a:p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hebyshev</a:t>
              </a:r>
            </a:p>
            <a:p>
              <a:r>
                <a:rPr lang="en-US" dirty="0" smtClean="0">
                  <a:solidFill>
                    <a:srgbClr val="009900"/>
                  </a:solidFill>
                  <a:latin typeface="Arial" pitchFamily="34" charset="0"/>
                  <a:cs typeface="Arial" pitchFamily="34" charset="0"/>
                </a:rPr>
                <a:t>Elliptic</a:t>
              </a:r>
              <a:endParaRPr lang="en-US" dirty="0">
                <a:solidFill>
                  <a:srgbClr val="0099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Freeform 25"/>
            <p:cNvSpPr/>
            <p:nvPr/>
          </p:nvSpPr>
          <p:spPr>
            <a:xfrm>
              <a:off x="2841171" y="2090057"/>
              <a:ext cx="1556658" cy="2113643"/>
            </a:xfrm>
            <a:custGeom>
              <a:avLst/>
              <a:gdLst>
                <a:gd name="connsiteX0" fmla="*/ 0 w 2028371"/>
                <a:gd name="connsiteY0" fmla="*/ 2579915 h 2607129"/>
                <a:gd name="connsiteX1" fmla="*/ 54429 w 2028371"/>
                <a:gd name="connsiteY1" fmla="*/ 2394857 h 2607129"/>
                <a:gd name="connsiteX2" fmla="*/ 217715 w 2028371"/>
                <a:gd name="connsiteY2" fmla="*/ 2198915 h 2607129"/>
                <a:gd name="connsiteX3" fmla="*/ 381000 w 2028371"/>
                <a:gd name="connsiteY3" fmla="*/ 2296886 h 2607129"/>
                <a:gd name="connsiteX4" fmla="*/ 468086 w 2028371"/>
                <a:gd name="connsiteY4" fmla="*/ 2449286 h 2607129"/>
                <a:gd name="connsiteX5" fmla="*/ 566057 w 2028371"/>
                <a:gd name="connsiteY5" fmla="*/ 2569029 h 2607129"/>
                <a:gd name="connsiteX6" fmla="*/ 740229 w 2028371"/>
                <a:gd name="connsiteY6" fmla="*/ 2481943 h 2607129"/>
                <a:gd name="connsiteX7" fmla="*/ 783772 w 2028371"/>
                <a:gd name="connsiteY7" fmla="*/ 2351315 h 2607129"/>
                <a:gd name="connsiteX8" fmla="*/ 914400 w 2028371"/>
                <a:gd name="connsiteY8" fmla="*/ 2220686 h 2607129"/>
                <a:gd name="connsiteX9" fmla="*/ 1088572 w 2028371"/>
                <a:gd name="connsiteY9" fmla="*/ 2394857 h 2607129"/>
                <a:gd name="connsiteX10" fmla="*/ 1197429 w 2028371"/>
                <a:gd name="connsiteY10" fmla="*/ 2579915 h 2607129"/>
                <a:gd name="connsiteX11" fmla="*/ 1219200 w 2028371"/>
                <a:gd name="connsiteY11" fmla="*/ 2558143 h 2607129"/>
                <a:gd name="connsiteX12" fmla="*/ 1556657 w 2028371"/>
                <a:gd name="connsiteY12" fmla="*/ 2373086 h 2607129"/>
                <a:gd name="connsiteX13" fmla="*/ 1643743 w 2028371"/>
                <a:gd name="connsiteY13" fmla="*/ 2231572 h 2607129"/>
                <a:gd name="connsiteX14" fmla="*/ 1807029 w 2028371"/>
                <a:gd name="connsiteY14" fmla="*/ 1785257 h 2607129"/>
                <a:gd name="connsiteX15" fmla="*/ 1905000 w 2028371"/>
                <a:gd name="connsiteY15" fmla="*/ 1371600 h 2607129"/>
                <a:gd name="connsiteX16" fmla="*/ 2002972 w 2028371"/>
                <a:gd name="connsiteY16" fmla="*/ 794657 h 2607129"/>
                <a:gd name="connsiteX17" fmla="*/ 2024743 w 2028371"/>
                <a:gd name="connsiteY17" fmla="*/ 391886 h 2607129"/>
                <a:gd name="connsiteX18" fmla="*/ 2024743 w 2028371"/>
                <a:gd name="connsiteY18" fmla="*/ 0 h 2607129"/>
                <a:gd name="connsiteX0" fmla="*/ 0 w 2024743"/>
                <a:gd name="connsiteY0" fmla="*/ 2188029 h 2215243"/>
                <a:gd name="connsiteX1" fmla="*/ 54429 w 2024743"/>
                <a:gd name="connsiteY1" fmla="*/ 2002971 h 2215243"/>
                <a:gd name="connsiteX2" fmla="*/ 217715 w 2024743"/>
                <a:gd name="connsiteY2" fmla="*/ 1807029 h 2215243"/>
                <a:gd name="connsiteX3" fmla="*/ 381000 w 2024743"/>
                <a:gd name="connsiteY3" fmla="*/ 1905000 h 2215243"/>
                <a:gd name="connsiteX4" fmla="*/ 468086 w 2024743"/>
                <a:gd name="connsiteY4" fmla="*/ 2057400 h 2215243"/>
                <a:gd name="connsiteX5" fmla="*/ 566057 w 2024743"/>
                <a:gd name="connsiteY5" fmla="*/ 2177143 h 2215243"/>
                <a:gd name="connsiteX6" fmla="*/ 740229 w 2024743"/>
                <a:gd name="connsiteY6" fmla="*/ 2090057 h 2215243"/>
                <a:gd name="connsiteX7" fmla="*/ 783772 w 2024743"/>
                <a:gd name="connsiteY7" fmla="*/ 1959429 h 2215243"/>
                <a:gd name="connsiteX8" fmla="*/ 914400 w 2024743"/>
                <a:gd name="connsiteY8" fmla="*/ 1828800 h 2215243"/>
                <a:gd name="connsiteX9" fmla="*/ 1088572 w 2024743"/>
                <a:gd name="connsiteY9" fmla="*/ 2002971 h 2215243"/>
                <a:gd name="connsiteX10" fmla="*/ 1197429 w 2024743"/>
                <a:gd name="connsiteY10" fmla="*/ 2188029 h 2215243"/>
                <a:gd name="connsiteX11" fmla="*/ 1219200 w 2024743"/>
                <a:gd name="connsiteY11" fmla="*/ 2166257 h 2215243"/>
                <a:gd name="connsiteX12" fmla="*/ 1556657 w 2024743"/>
                <a:gd name="connsiteY12" fmla="*/ 1981200 h 2215243"/>
                <a:gd name="connsiteX13" fmla="*/ 1643743 w 2024743"/>
                <a:gd name="connsiteY13" fmla="*/ 1839686 h 2215243"/>
                <a:gd name="connsiteX14" fmla="*/ 1807029 w 2024743"/>
                <a:gd name="connsiteY14" fmla="*/ 1393371 h 2215243"/>
                <a:gd name="connsiteX15" fmla="*/ 1905000 w 2024743"/>
                <a:gd name="connsiteY15" fmla="*/ 979714 h 2215243"/>
                <a:gd name="connsiteX16" fmla="*/ 2002972 w 2024743"/>
                <a:gd name="connsiteY16" fmla="*/ 402771 h 2215243"/>
                <a:gd name="connsiteX17" fmla="*/ 2024743 w 2024743"/>
                <a:gd name="connsiteY17" fmla="*/ 0 h 2215243"/>
                <a:gd name="connsiteX0" fmla="*/ 0 w 2024743"/>
                <a:gd name="connsiteY0" fmla="*/ 2188029 h 2244271"/>
                <a:gd name="connsiteX1" fmla="*/ 54429 w 2024743"/>
                <a:gd name="connsiteY1" fmla="*/ 2002971 h 2244271"/>
                <a:gd name="connsiteX2" fmla="*/ 217715 w 2024743"/>
                <a:gd name="connsiteY2" fmla="*/ 1807029 h 2244271"/>
                <a:gd name="connsiteX3" fmla="*/ 381000 w 2024743"/>
                <a:gd name="connsiteY3" fmla="*/ 1905000 h 2244271"/>
                <a:gd name="connsiteX4" fmla="*/ 468086 w 2024743"/>
                <a:gd name="connsiteY4" fmla="*/ 2057400 h 2244271"/>
                <a:gd name="connsiteX5" fmla="*/ 566057 w 2024743"/>
                <a:gd name="connsiteY5" fmla="*/ 2177143 h 2244271"/>
                <a:gd name="connsiteX6" fmla="*/ 740229 w 2024743"/>
                <a:gd name="connsiteY6" fmla="*/ 2090057 h 2244271"/>
                <a:gd name="connsiteX7" fmla="*/ 783772 w 2024743"/>
                <a:gd name="connsiteY7" fmla="*/ 1959429 h 2244271"/>
                <a:gd name="connsiteX8" fmla="*/ 914400 w 2024743"/>
                <a:gd name="connsiteY8" fmla="*/ 1828800 h 2244271"/>
                <a:gd name="connsiteX9" fmla="*/ 1088572 w 2024743"/>
                <a:gd name="connsiteY9" fmla="*/ 2002971 h 2244271"/>
                <a:gd name="connsiteX10" fmla="*/ 1197429 w 2024743"/>
                <a:gd name="connsiteY10" fmla="*/ 2188029 h 2244271"/>
                <a:gd name="connsiteX11" fmla="*/ 1219200 w 2024743"/>
                <a:gd name="connsiteY11" fmla="*/ 2166257 h 2244271"/>
                <a:gd name="connsiteX12" fmla="*/ 1426029 w 2024743"/>
                <a:gd name="connsiteY12" fmla="*/ 1719942 h 2244271"/>
                <a:gd name="connsiteX13" fmla="*/ 1643743 w 2024743"/>
                <a:gd name="connsiteY13" fmla="*/ 1839686 h 2244271"/>
                <a:gd name="connsiteX14" fmla="*/ 1807029 w 2024743"/>
                <a:gd name="connsiteY14" fmla="*/ 1393371 h 2244271"/>
                <a:gd name="connsiteX15" fmla="*/ 1905000 w 2024743"/>
                <a:gd name="connsiteY15" fmla="*/ 979714 h 2244271"/>
                <a:gd name="connsiteX16" fmla="*/ 2002972 w 2024743"/>
                <a:gd name="connsiteY16" fmla="*/ 402771 h 2244271"/>
                <a:gd name="connsiteX17" fmla="*/ 2024743 w 2024743"/>
                <a:gd name="connsiteY17" fmla="*/ 0 h 2244271"/>
                <a:gd name="connsiteX0" fmla="*/ 0 w 2024743"/>
                <a:gd name="connsiteY0" fmla="*/ 2188029 h 2244271"/>
                <a:gd name="connsiteX1" fmla="*/ 54429 w 2024743"/>
                <a:gd name="connsiteY1" fmla="*/ 2002971 h 2244271"/>
                <a:gd name="connsiteX2" fmla="*/ 217715 w 2024743"/>
                <a:gd name="connsiteY2" fmla="*/ 1807029 h 2244271"/>
                <a:gd name="connsiteX3" fmla="*/ 381000 w 2024743"/>
                <a:gd name="connsiteY3" fmla="*/ 1905000 h 2244271"/>
                <a:gd name="connsiteX4" fmla="*/ 468086 w 2024743"/>
                <a:gd name="connsiteY4" fmla="*/ 2057400 h 2244271"/>
                <a:gd name="connsiteX5" fmla="*/ 566057 w 2024743"/>
                <a:gd name="connsiteY5" fmla="*/ 2177143 h 2244271"/>
                <a:gd name="connsiteX6" fmla="*/ 740229 w 2024743"/>
                <a:gd name="connsiteY6" fmla="*/ 2090057 h 2244271"/>
                <a:gd name="connsiteX7" fmla="*/ 783772 w 2024743"/>
                <a:gd name="connsiteY7" fmla="*/ 1959429 h 2244271"/>
                <a:gd name="connsiteX8" fmla="*/ 914400 w 2024743"/>
                <a:gd name="connsiteY8" fmla="*/ 1828800 h 2244271"/>
                <a:gd name="connsiteX9" fmla="*/ 1088572 w 2024743"/>
                <a:gd name="connsiteY9" fmla="*/ 2002971 h 2244271"/>
                <a:gd name="connsiteX10" fmla="*/ 1197429 w 2024743"/>
                <a:gd name="connsiteY10" fmla="*/ 2188029 h 2244271"/>
                <a:gd name="connsiteX11" fmla="*/ 1219200 w 2024743"/>
                <a:gd name="connsiteY11" fmla="*/ 2166257 h 2244271"/>
                <a:gd name="connsiteX12" fmla="*/ 1426029 w 2024743"/>
                <a:gd name="connsiteY12" fmla="*/ 1719942 h 2244271"/>
                <a:gd name="connsiteX13" fmla="*/ 1524000 w 2024743"/>
                <a:gd name="connsiteY13" fmla="*/ 957944 h 2244271"/>
                <a:gd name="connsiteX14" fmla="*/ 1807029 w 2024743"/>
                <a:gd name="connsiteY14" fmla="*/ 1393371 h 2244271"/>
                <a:gd name="connsiteX15" fmla="*/ 1905000 w 2024743"/>
                <a:gd name="connsiteY15" fmla="*/ 979714 h 2244271"/>
                <a:gd name="connsiteX16" fmla="*/ 2002972 w 2024743"/>
                <a:gd name="connsiteY16" fmla="*/ 402771 h 2244271"/>
                <a:gd name="connsiteX17" fmla="*/ 2024743 w 2024743"/>
                <a:gd name="connsiteY17" fmla="*/ 0 h 2244271"/>
                <a:gd name="connsiteX0" fmla="*/ 0 w 2024743"/>
                <a:gd name="connsiteY0" fmla="*/ 2188029 h 2244271"/>
                <a:gd name="connsiteX1" fmla="*/ 54429 w 2024743"/>
                <a:gd name="connsiteY1" fmla="*/ 2002971 h 2244271"/>
                <a:gd name="connsiteX2" fmla="*/ 217715 w 2024743"/>
                <a:gd name="connsiteY2" fmla="*/ 1807029 h 2244271"/>
                <a:gd name="connsiteX3" fmla="*/ 381000 w 2024743"/>
                <a:gd name="connsiteY3" fmla="*/ 1905000 h 2244271"/>
                <a:gd name="connsiteX4" fmla="*/ 468086 w 2024743"/>
                <a:gd name="connsiteY4" fmla="*/ 2057400 h 2244271"/>
                <a:gd name="connsiteX5" fmla="*/ 566057 w 2024743"/>
                <a:gd name="connsiteY5" fmla="*/ 2177143 h 2244271"/>
                <a:gd name="connsiteX6" fmla="*/ 740229 w 2024743"/>
                <a:gd name="connsiteY6" fmla="*/ 2090057 h 2244271"/>
                <a:gd name="connsiteX7" fmla="*/ 783772 w 2024743"/>
                <a:gd name="connsiteY7" fmla="*/ 1959429 h 2244271"/>
                <a:gd name="connsiteX8" fmla="*/ 914400 w 2024743"/>
                <a:gd name="connsiteY8" fmla="*/ 1828800 h 2244271"/>
                <a:gd name="connsiteX9" fmla="*/ 1088572 w 2024743"/>
                <a:gd name="connsiteY9" fmla="*/ 2002971 h 2244271"/>
                <a:gd name="connsiteX10" fmla="*/ 1197429 w 2024743"/>
                <a:gd name="connsiteY10" fmla="*/ 2188029 h 2244271"/>
                <a:gd name="connsiteX11" fmla="*/ 1219200 w 2024743"/>
                <a:gd name="connsiteY11" fmla="*/ 2166257 h 2244271"/>
                <a:gd name="connsiteX12" fmla="*/ 1426029 w 2024743"/>
                <a:gd name="connsiteY12" fmla="*/ 1719942 h 2244271"/>
                <a:gd name="connsiteX13" fmla="*/ 1524000 w 2024743"/>
                <a:gd name="connsiteY13" fmla="*/ 957944 h 2244271"/>
                <a:gd name="connsiteX14" fmla="*/ 1600201 w 2024743"/>
                <a:gd name="connsiteY14" fmla="*/ 413657 h 2244271"/>
                <a:gd name="connsiteX15" fmla="*/ 1905000 w 2024743"/>
                <a:gd name="connsiteY15" fmla="*/ 979714 h 2244271"/>
                <a:gd name="connsiteX16" fmla="*/ 2002972 w 2024743"/>
                <a:gd name="connsiteY16" fmla="*/ 402771 h 2244271"/>
                <a:gd name="connsiteX17" fmla="*/ 2024743 w 2024743"/>
                <a:gd name="connsiteY17" fmla="*/ 0 h 2244271"/>
                <a:gd name="connsiteX0" fmla="*/ 0 w 2061029"/>
                <a:gd name="connsiteY0" fmla="*/ 2233386 h 2289628"/>
                <a:gd name="connsiteX1" fmla="*/ 54429 w 2061029"/>
                <a:gd name="connsiteY1" fmla="*/ 2048328 h 2289628"/>
                <a:gd name="connsiteX2" fmla="*/ 217715 w 2061029"/>
                <a:gd name="connsiteY2" fmla="*/ 1852386 h 2289628"/>
                <a:gd name="connsiteX3" fmla="*/ 381000 w 2061029"/>
                <a:gd name="connsiteY3" fmla="*/ 1950357 h 2289628"/>
                <a:gd name="connsiteX4" fmla="*/ 468086 w 2061029"/>
                <a:gd name="connsiteY4" fmla="*/ 2102757 h 2289628"/>
                <a:gd name="connsiteX5" fmla="*/ 566057 w 2061029"/>
                <a:gd name="connsiteY5" fmla="*/ 2222500 h 2289628"/>
                <a:gd name="connsiteX6" fmla="*/ 740229 w 2061029"/>
                <a:gd name="connsiteY6" fmla="*/ 2135414 h 2289628"/>
                <a:gd name="connsiteX7" fmla="*/ 783772 w 2061029"/>
                <a:gd name="connsiteY7" fmla="*/ 2004786 h 2289628"/>
                <a:gd name="connsiteX8" fmla="*/ 914400 w 2061029"/>
                <a:gd name="connsiteY8" fmla="*/ 1874157 h 2289628"/>
                <a:gd name="connsiteX9" fmla="*/ 1088572 w 2061029"/>
                <a:gd name="connsiteY9" fmla="*/ 2048328 h 2289628"/>
                <a:gd name="connsiteX10" fmla="*/ 1197429 w 2061029"/>
                <a:gd name="connsiteY10" fmla="*/ 2233386 h 2289628"/>
                <a:gd name="connsiteX11" fmla="*/ 1219200 w 2061029"/>
                <a:gd name="connsiteY11" fmla="*/ 2211614 h 2289628"/>
                <a:gd name="connsiteX12" fmla="*/ 1426029 w 2061029"/>
                <a:gd name="connsiteY12" fmla="*/ 1765299 h 2289628"/>
                <a:gd name="connsiteX13" fmla="*/ 1524000 w 2061029"/>
                <a:gd name="connsiteY13" fmla="*/ 1003301 h 2289628"/>
                <a:gd name="connsiteX14" fmla="*/ 1600201 w 2061029"/>
                <a:gd name="connsiteY14" fmla="*/ 459014 h 2289628"/>
                <a:gd name="connsiteX15" fmla="*/ 1676400 w 2061029"/>
                <a:gd name="connsiteY15" fmla="*/ 1814 h 2289628"/>
                <a:gd name="connsiteX16" fmla="*/ 2002972 w 2061029"/>
                <a:gd name="connsiteY16" fmla="*/ 448128 h 2289628"/>
                <a:gd name="connsiteX17" fmla="*/ 2024743 w 2061029"/>
                <a:gd name="connsiteY17" fmla="*/ 45357 h 2289628"/>
                <a:gd name="connsiteX0" fmla="*/ 0 w 2024743"/>
                <a:gd name="connsiteY0" fmla="*/ 2300515 h 2356757"/>
                <a:gd name="connsiteX1" fmla="*/ 54429 w 2024743"/>
                <a:gd name="connsiteY1" fmla="*/ 2115457 h 2356757"/>
                <a:gd name="connsiteX2" fmla="*/ 217715 w 2024743"/>
                <a:gd name="connsiteY2" fmla="*/ 1919515 h 2356757"/>
                <a:gd name="connsiteX3" fmla="*/ 381000 w 2024743"/>
                <a:gd name="connsiteY3" fmla="*/ 2017486 h 2356757"/>
                <a:gd name="connsiteX4" fmla="*/ 468086 w 2024743"/>
                <a:gd name="connsiteY4" fmla="*/ 2169886 h 2356757"/>
                <a:gd name="connsiteX5" fmla="*/ 566057 w 2024743"/>
                <a:gd name="connsiteY5" fmla="*/ 2289629 h 2356757"/>
                <a:gd name="connsiteX6" fmla="*/ 740229 w 2024743"/>
                <a:gd name="connsiteY6" fmla="*/ 2202543 h 2356757"/>
                <a:gd name="connsiteX7" fmla="*/ 783772 w 2024743"/>
                <a:gd name="connsiteY7" fmla="*/ 2071915 h 2356757"/>
                <a:gd name="connsiteX8" fmla="*/ 914400 w 2024743"/>
                <a:gd name="connsiteY8" fmla="*/ 1941286 h 2356757"/>
                <a:gd name="connsiteX9" fmla="*/ 1088572 w 2024743"/>
                <a:gd name="connsiteY9" fmla="*/ 2115457 h 2356757"/>
                <a:gd name="connsiteX10" fmla="*/ 1197429 w 2024743"/>
                <a:gd name="connsiteY10" fmla="*/ 2300515 h 2356757"/>
                <a:gd name="connsiteX11" fmla="*/ 1219200 w 2024743"/>
                <a:gd name="connsiteY11" fmla="*/ 2278743 h 2356757"/>
                <a:gd name="connsiteX12" fmla="*/ 1426029 w 2024743"/>
                <a:gd name="connsiteY12" fmla="*/ 1832428 h 2356757"/>
                <a:gd name="connsiteX13" fmla="*/ 1524000 w 2024743"/>
                <a:gd name="connsiteY13" fmla="*/ 1070430 h 2356757"/>
                <a:gd name="connsiteX14" fmla="*/ 1600201 w 2024743"/>
                <a:gd name="connsiteY14" fmla="*/ 526143 h 2356757"/>
                <a:gd name="connsiteX15" fmla="*/ 1676400 w 2024743"/>
                <a:gd name="connsiteY15" fmla="*/ 68943 h 2356757"/>
                <a:gd name="connsiteX16" fmla="*/ 2024743 w 2024743"/>
                <a:gd name="connsiteY16" fmla="*/ 112486 h 2356757"/>
                <a:gd name="connsiteX0" fmla="*/ 0 w 1676400"/>
                <a:gd name="connsiteY0" fmla="*/ 2231572 h 2287814"/>
                <a:gd name="connsiteX1" fmla="*/ 54429 w 1676400"/>
                <a:gd name="connsiteY1" fmla="*/ 2046514 h 2287814"/>
                <a:gd name="connsiteX2" fmla="*/ 217715 w 1676400"/>
                <a:gd name="connsiteY2" fmla="*/ 1850572 h 2287814"/>
                <a:gd name="connsiteX3" fmla="*/ 381000 w 1676400"/>
                <a:gd name="connsiteY3" fmla="*/ 1948543 h 2287814"/>
                <a:gd name="connsiteX4" fmla="*/ 468086 w 1676400"/>
                <a:gd name="connsiteY4" fmla="*/ 2100943 h 2287814"/>
                <a:gd name="connsiteX5" fmla="*/ 566057 w 1676400"/>
                <a:gd name="connsiteY5" fmla="*/ 2220686 h 2287814"/>
                <a:gd name="connsiteX6" fmla="*/ 740229 w 1676400"/>
                <a:gd name="connsiteY6" fmla="*/ 2133600 h 2287814"/>
                <a:gd name="connsiteX7" fmla="*/ 783772 w 1676400"/>
                <a:gd name="connsiteY7" fmla="*/ 2002972 h 2287814"/>
                <a:gd name="connsiteX8" fmla="*/ 914400 w 1676400"/>
                <a:gd name="connsiteY8" fmla="*/ 1872343 h 2287814"/>
                <a:gd name="connsiteX9" fmla="*/ 1088572 w 1676400"/>
                <a:gd name="connsiteY9" fmla="*/ 2046514 h 2287814"/>
                <a:gd name="connsiteX10" fmla="*/ 1197429 w 1676400"/>
                <a:gd name="connsiteY10" fmla="*/ 2231572 h 2287814"/>
                <a:gd name="connsiteX11" fmla="*/ 1219200 w 1676400"/>
                <a:gd name="connsiteY11" fmla="*/ 2209800 h 2287814"/>
                <a:gd name="connsiteX12" fmla="*/ 1426029 w 1676400"/>
                <a:gd name="connsiteY12" fmla="*/ 1763485 h 2287814"/>
                <a:gd name="connsiteX13" fmla="*/ 1524000 w 1676400"/>
                <a:gd name="connsiteY13" fmla="*/ 1001487 h 2287814"/>
                <a:gd name="connsiteX14" fmla="*/ 1600201 w 1676400"/>
                <a:gd name="connsiteY14" fmla="*/ 457200 h 2287814"/>
                <a:gd name="connsiteX15" fmla="*/ 1676400 w 1676400"/>
                <a:gd name="connsiteY15" fmla="*/ 0 h 2287814"/>
                <a:gd name="connsiteX0" fmla="*/ 0 w 1676400"/>
                <a:gd name="connsiteY0" fmla="*/ 2231572 h 2287814"/>
                <a:gd name="connsiteX1" fmla="*/ 54429 w 1676400"/>
                <a:gd name="connsiteY1" fmla="*/ 2046514 h 2287814"/>
                <a:gd name="connsiteX2" fmla="*/ 217715 w 1676400"/>
                <a:gd name="connsiteY2" fmla="*/ 1850572 h 2287814"/>
                <a:gd name="connsiteX3" fmla="*/ 381000 w 1676400"/>
                <a:gd name="connsiteY3" fmla="*/ 1948543 h 2287814"/>
                <a:gd name="connsiteX4" fmla="*/ 468086 w 1676400"/>
                <a:gd name="connsiteY4" fmla="*/ 2100943 h 2287814"/>
                <a:gd name="connsiteX5" fmla="*/ 566057 w 1676400"/>
                <a:gd name="connsiteY5" fmla="*/ 2220686 h 2287814"/>
                <a:gd name="connsiteX6" fmla="*/ 674915 w 1676400"/>
                <a:gd name="connsiteY6" fmla="*/ 2133600 h 2287814"/>
                <a:gd name="connsiteX7" fmla="*/ 783772 w 1676400"/>
                <a:gd name="connsiteY7" fmla="*/ 2002972 h 2287814"/>
                <a:gd name="connsiteX8" fmla="*/ 914400 w 1676400"/>
                <a:gd name="connsiteY8" fmla="*/ 1872343 h 2287814"/>
                <a:gd name="connsiteX9" fmla="*/ 1088572 w 1676400"/>
                <a:gd name="connsiteY9" fmla="*/ 2046514 h 2287814"/>
                <a:gd name="connsiteX10" fmla="*/ 1197429 w 1676400"/>
                <a:gd name="connsiteY10" fmla="*/ 2231572 h 2287814"/>
                <a:gd name="connsiteX11" fmla="*/ 1219200 w 1676400"/>
                <a:gd name="connsiteY11" fmla="*/ 2209800 h 2287814"/>
                <a:gd name="connsiteX12" fmla="*/ 1426029 w 1676400"/>
                <a:gd name="connsiteY12" fmla="*/ 1763485 h 2287814"/>
                <a:gd name="connsiteX13" fmla="*/ 1524000 w 1676400"/>
                <a:gd name="connsiteY13" fmla="*/ 1001487 h 2287814"/>
                <a:gd name="connsiteX14" fmla="*/ 1600201 w 1676400"/>
                <a:gd name="connsiteY14" fmla="*/ 457200 h 2287814"/>
                <a:gd name="connsiteX15" fmla="*/ 1676400 w 1676400"/>
                <a:gd name="connsiteY15" fmla="*/ 0 h 2287814"/>
                <a:gd name="connsiteX0" fmla="*/ 0 w 1676400"/>
                <a:gd name="connsiteY0" fmla="*/ 2231572 h 2287814"/>
                <a:gd name="connsiteX1" fmla="*/ 54429 w 1676400"/>
                <a:gd name="connsiteY1" fmla="*/ 2046514 h 2287814"/>
                <a:gd name="connsiteX2" fmla="*/ 217715 w 1676400"/>
                <a:gd name="connsiteY2" fmla="*/ 1850572 h 2287814"/>
                <a:gd name="connsiteX3" fmla="*/ 381000 w 1676400"/>
                <a:gd name="connsiteY3" fmla="*/ 1948543 h 2287814"/>
                <a:gd name="connsiteX4" fmla="*/ 468086 w 1676400"/>
                <a:gd name="connsiteY4" fmla="*/ 2100943 h 2287814"/>
                <a:gd name="connsiteX5" fmla="*/ 566057 w 1676400"/>
                <a:gd name="connsiteY5" fmla="*/ 2220686 h 2287814"/>
                <a:gd name="connsiteX6" fmla="*/ 674915 w 1676400"/>
                <a:gd name="connsiteY6" fmla="*/ 2133600 h 2287814"/>
                <a:gd name="connsiteX7" fmla="*/ 783772 w 1676400"/>
                <a:gd name="connsiteY7" fmla="*/ 2002972 h 2287814"/>
                <a:gd name="connsiteX8" fmla="*/ 914400 w 1676400"/>
                <a:gd name="connsiteY8" fmla="*/ 1872343 h 2287814"/>
                <a:gd name="connsiteX9" fmla="*/ 1066801 w 1676400"/>
                <a:gd name="connsiteY9" fmla="*/ 2079171 h 2287814"/>
                <a:gd name="connsiteX10" fmla="*/ 1197429 w 1676400"/>
                <a:gd name="connsiteY10" fmla="*/ 2231572 h 2287814"/>
                <a:gd name="connsiteX11" fmla="*/ 1219200 w 1676400"/>
                <a:gd name="connsiteY11" fmla="*/ 2209800 h 2287814"/>
                <a:gd name="connsiteX12" fmla="*/ 1426029 w 1676400"/>
                <a:gd name="connsiteY12" fmla="*/ 1763485 h 2287814"/>
                <a:gd name="connsiteX13" fmla="*/ 1524000 w 1676400"/>
                <a:gd name="connsiteY13" fmla="*/ 1001487 h 2287814"/>
                <a:gd name="connsiteX14" fmla="*/ 1600201 w 1676400"/>
                <a:gd name="connsiteY14" fmla="*/ 457200 h 2287814"/>
                <a:gd name="connsiteX15" fmla="*/ 1676400 w 1676400"/>
                <a:gd name="connsiteY15" fmla="*/ 0 h 2287814"/>
                <a:gd name="connsiteX0" fmla="*/ 0 w 1676400"/>
                <a:gd name="connsiteY0" fmla="*/ 2231572 h 2266043"/>
                <a:gd name="connsiteX1" fmla="*/ 54429 w 1676400"/>
                <a:gd name="connsiteY1" fmla="*/ 2046514 h 2266043"/>
                <a:gd name="connsiteX2" fmla="*/ 217715 w 1676400"/>
                <a:gd name="connsiteY2" fmla="*/ 1850572 h 2266043"/>
                <a:gd name="connsiteX3" fmla="*/ 381000 w 1676400"/>
                <a:gd name="connsiteY3" fmla="*/ 1948543 h 2266043"/>
                <a:gd name="connsiteX4" fmla="*/ 468086 w 1676400"/>
                <a:gd name="connsiteY4" fmla="*/ 2100943 h 2266043"/>
                <a:gd name="connsiteX5" fmla="*/ 566057 w 1676400"/>
                <a:gd name="connsiteY5" fmla="*/ 2220686 h 2266043"/>
                <a:gd name="connsiteX6" fmla="*/ 674915 w 1676400"/>
                <a:gd name="connsiteY6" fmla="*/ 2133600 h 2266043"/>
                <a:gd name="connsiteX7" fmla="*/ 783772 w 1676400"/>
                <a:gd name="connsiteY7" fmla="*/ 2002972 h 2266043"/>
                <a:gd name="connsiteX8" fmla="*/ 914400 w 1676400"/>
                <a:gd name="connsiteY8" fmla="*/ 1872343 h 2266043"/>
                <a:gd name="connsiteX9" fmla="*/ 1066801 w 1676400"/>
                <a:gd name="connsiteY9" fmla="*/ 2079171 h 2266043"/>
                <a:gd name="connsiteX10" fmla="*/ 1197429 w 1676400"/>
                <a:gd name="connsiteY10" fmla="*/ 2231572 h 2266043"/>
                <a:gd name="connsiteX11" fmla="*/ 1175657 w 1676400"/>
                <a:gd name="connsiteY11" fmla="*/ 2188029 h 2266043"/>
                <a:gd name="connsiteX12" fmla="*/ 1426029 w 1676400"/>
                <a:gd name="connsiteY12" fmla="*/ 1763485 h 2266043"/>
                <a:gd name="connsiteX13" fmla="*/ 1524000 w 1676400"/>
                <a:gd name="connsiteY13" fmla="*/ 1001487 h 2266043"/>
                <a:gd name="connsiteX14" fmla="*/ 1600201 w 1676400"/>
                <a:gd name="connsiteY14" fmla="*/ 457200 h 2266043"/>
                <a:gd name="connsiteX15" fmla="*/ 1676400 w 1676400"/>
                <a:gd name="connsiteY15" fmla="*/ 0 h 2266043"/>
                <a:gd name="connsiteX0" fmla="*/ 0 w 1687286"/>
                <a:gd name="connsiteY0" fmla="*/ 2231572 h 2266043"/>
                <a:gd name="connsiteX1" fmla="*/ 54429 w 1687286"/>
                <a:gd name="connsiteY1" fmla="*/ 2046514 h 2266043"/>
                <a:gd name="connsiteX2" fmla="*/ 217715 w 1687286"/>
                <a:gd name="connsiteY2" fmla="*/ 1850572 h 2266043"/>
                <a:gd name="connsiteX3" fmla="*/ 381000 w 1687286"/>
                <a:gd name="connsiteY3" fmla="*/ 1948543 h 2266043"/>
                <a:gd name="connsiteX4" fmla="*/ 468086 w 1687286"/>
                <a:gd name="connsiteY4" fmla="*/ 2100943 h 2266043"/>
                <a:gd name="connsiteX5" fmla="*/ 566057 w 1687286"/>
                <a:gd name="connsiteY5" fmla="*/ 2220686 h 2266043"/>
                <a:gd name="connsiteX6" fmla="*/ 674915 w 1687286"/>
                <a:gd name="connsiteY6" fmla="*/ 2133600 h 2266043"/>
                <a:gd name="connsiteX7" fmla="*/ 783772 w 1687286"/>
                <a:gd name="connsiteY7" fmla="*/ 2002972 h 2266043"/>
                <a:gd name="connsiteX8" fmla="*/ 914400 w 1687286"/>
                <a:gd name="connsiteY8" fmla="*/ 1872343 h 2266043"/>
                <a:gd name="connsiteX9" fmla="*/ 1066801 w 1687286"/>
                <a:gd name="connsiteY9" fmla="*/ 2079171 h 2266043"/>
                <a:gd name="connsiteX10" fmla="*/ 1197429 w 1687286"/>
                <a:gd name="connsiteY10" fmla="*/ 2231572 h 2266043"/>
                <a:gd name="connsiteX11" fmla="*/ 1175657 w 1687286"/>
                <a:gd name="connsiteY11" fmla="*/ 2188029 h 2266043"/>
                <a:gd name="connsiteX12" fmla="*/ 1426029 w 1687286"/>
                <a:gd name="connsiteY12" fmla="*/ 1763485 h 2266043"/>
                <a:gd name="connsiteX13" fmla="*/ 1524000 w 1687286"/>
                <a:gd name="connsiteY13" fmla="*/ 1001487 h 2266043"/>
                <a:gd name="connsiteX14" fmla="*/ 1600201 w 1687286"/>
                <a:gd name="connsiteY14" fmla="*/ 457200 h 2266043"/>
                <a:gd name="connsiteX15" fmla="*/ 1687286 w 1687286"/>
                <a:gd name="connsiteY15" fmla="*/ 0 h 2266043"/>
                <a:gd name="connsiteX0" fmla="*/ 0 w 1687286"/>
                <a:gd name="connsiteY0" fmla="*/ 2231572 h 2266043"/>
                <a:gd name="connsiteX1" fmla="*/ 54429 w 1687286"/>
                <a:gd name="connsiteY1" fmla="*/ 2046514 h 2266043"/>
                <a:gd name="connsiteX2" fmla="*/ 217715 w 1687286"/>
                <a:gd name="connsiteY2" fmla="*/ 1850572 h 2266043"/>
                <a:gd name="connsiteX3" fmla="*/ 381000 w 1687286"/>
                <a:gd name="connsiteY3" fmla="*/ 1948543 h 2266043"/>
                <a:gd name="connsiteX4" fmla="*/ 468086 w 1687286"/>
                <a:gd name="connsiteY4" fmla="*/ 2100943 h 2266043"/>
                <a:gd name="connsiteX5" fmla="*/ 566057 w 1687286"/>
                <a:gd name="connsiteY5" fmla="*/ 2220686 h 2266043"/>
                <a:gd name="connsiteX6" fmla="*/ 674915 w 1687286"/>
                <a:gd name="connsiteY6" fmla="*/ 2133600 h 2266043"/>
                <a:gd name="connsiteX7" fmla="*/ 783772 w 1687286"/>
                <a:gd name="connsiteY7" fmla="*/ 2002972 h 2266043"/>
                <a:gd name="connsiteX8" fmla="*/ 914400 w 1687286"/>
                <a:gd name="connsiteY8" fmla="*/ 1872343 h 2266043"/>
                <a:gd name="connsiteX9" fmla="*/ 1066801 w 1687286"/>
                <a:gd name="connsiteY9" fmla="*/ 2079171 h 2266043"/>
                <a:gd name="connsiteX10" fmla="*/ 1197429 w 1687286"/>
                <a:gd name="connsiteY10" fmla="*/ 2231572 h 2266043"/>
                <a:gd name="connsiteX11" fmla="*/ 1175657 w 1687286"/>
                <a:gd name="connsiteY11" fmla="*/ 2188029 h 2266043"/>
                <a:gd name="connsiteX12" fmla="*/ 1426029 w 1687286"/>
                <a:gd name="connsiteY12" fmla="*/ 1763485 h 2266043"/>
                <a:gd name="connsiteX13" fmla="*/ 1524000 w 1687286"/>
                <a:gd name="connsiteY13" fmla="*/ 1001487 h 2266043"/>
                <a:gd name="connsiteX14" fmla="*/ 1567544 w 1687286"/>
                <a:gd name="connsiteY14" fmla="*/ 446315 h 2266043"/>
                <a:gd name="connsiteX15" fmla="*/ 1687286 w 1687286"/>
                <a:gd name="connsiteY15" fmla="*/ 0 h 2266043"/>
                <a:gd name="connsiteX0" fmla="*/ 0 w 1621971"/>
                <a:gd name="connsiteY0" fmla="*/ 2253344 h 2287815"/>
                <a:gd name="connsiteX1" fmla="*/ 54429 w 1621971"/>
                <a:gd name="connsiteY1" fmla="*/ 2068286 h 2287815"/>
                <a:gd name="connsiteX2" fmla="*/ 217715 w 1621971"/>
                <a:gd name="connsiteY2" fmla="*/ 1872344 h 2287815"/>
                <a:gd name="connsiteX3" fmla="*/ 381000 w 1621971"/>
                <a:gd name="connsiteY3" fmla="*/ 1970315 h 2287815"/>
                <a:gd name="connsiteX4" fmla="*/ 468086 w 1621971"/>
                <a:gd name="connsiteY4" fmla="*/ 2122715 h 2287815"/>
                <a:gd name="connsiteX5" fmla="*/ 566057 w 1621971"/>
                <a:gd name="connsiteY5" fmla="*/ 2242458 h 2287815"/>
                <a:gd name="connsiteX6" fmla="*/ 674915 w 1621971"/>
                <a:gd name="connsiteY6" fmla="*/ 2155372 h 2287815"/>
                <a:gd name="connsiteX7" fmla="*/ 783772 w 1621971"/>
                <a:gd name="connsiteY7" fmla="*/ 2024744 h 2287815"/>
                <a:gd name="connsiteX8" fmla="*/ 914400 w 1621971"/>
                <a:gd name="connsiteY8" fmla="*/ 1894115 h 2287815"/>
                <a:gd name="connsiteX9" fmla="*/ 1066801 w 1621971"/>
                <a:gd name="connsiteY9" fmla="*/ 2100943 h 2287815"/>
                <a:gd name="connsiteX10" fmla="*/ 1197429 w 1621971"/>
                <a:gd name="connsiteY10" fmla="*/ 2253344 h 2287815"/>
                <a:gd name="connsiteX11" fmla="*/ 1175657 w 1621971"/>
                <a:gd name="connsiteY11" fmla="*/ 2209801 h 2287815"/>
                <a:gd name="connsiteX12" fmla="*/ 1426029 w 1621971"/>
                <a:gd name="connsiteY12" fmla="*/ 1785257 h 2287815"/>
                <a:gd name="connsiteX13" fmla="*/ 1524000 w 1621971"/>
                <a:gd name="connsiteY13" fmla="*/ 1023259 h 2287815"/>
                <a:gd name="connsiteX14" fmla="*/ 1567544 w 1621971"/>
                <a:gd name="connsiteY14" fmla="*/ 468087 h 2287815"/>
                <a:gd name="connsiteX15" fmla="*/ 1621971 w 1621971"/>
                <a:gd name="connsiteY15" fmla="*/ 0 h 2287815"/>
                <a:gd name="connsiteX0" fmla="*/ 0 w 1567544"/>
                <a:gd name="connsiteY0" fmla="*/ 1785257 h 1819728"/>
                <a:gd name="connsiteX1" fmla="*/ 54429 w 1567544"/>
                <a:gd name="connsiteY1" fmla="*/ 1600199 h 1819728"/>
                <a:gd name="connsiteX2" fmla="*/ 217715 w 1567544"/>
                <a:gd name="connsiteY2" fmla="*/ 1404257 h 1819728"/>
                <a:gd name="connsiteX3" fmla="*/ 381000 w 1567544"/>
                <a:gd name="connsiteY3" fmla="*/ 1502228 h 1819728"/>
                <a:gd name="connsiteX4" fmla="*/ 468086 w 1567544"/>
                <a:gd name="connsiteY4" fmla="*/ 1654628 h 1819728"/>
                <a:gd name="connsiteX5" fmla="*/ 566057 w 1567544"/>
                <a:gd name="connsiteY5" fmla="*/ 1774371 h 1819728"/>
                <a:gd name="connsiteX6" fmla="*/ 674915 w 1567544"/>
                <a:gd name="connsiteY6" fmla="*/ 1687285 h 1819728"/>
                <a:gd name="connsiteX7" fmla="*/ 783772 w 1567544"/>
                <a:gd name="connsiteY7" fmla="*/ 1556657 h 1819728"/>
                <a:gd name="connsiteX8" fmla="*/ 914400 w 1567544"/>
                <a:gd name="connsiteY8" fmla="*/ 1426028 h 1819728"/>
                <a:gd name="connsiteX9" fmla="*/ 1066801 w 1567544"/>
                <a:gd name="connsiteY9" fmla="*/ 1632856 h 1819728"/>
                <a:gd name="connsiteX10" fmla="*/ 1197429 w 1567544"/>
                <a:gd name="connsiteY10" fmla="*/ 1785257 h 1819728"/>
                <a:gd name="connsiteX11" fmla="*/ 1175657 w 1567544"/>
                <a:gd name="connsiteY11" fmla="*/ 1741714 h 1819728"/>
                <a:gd name="connsiteX12" fmla="*/ 1426029 w 1567544"/>
                <a:gd name="connsiteY12" fmla="*/ 1317170 h 1819728"/>
                <a:gd name="connsiteX13" fmla="*/ 1524000 w 1567544"/>
                <a:gd name="connsiteY13" fmla="*/ 555172 h 1819728"/>
                <a:gd name="connsiteX14" fmla="*/ 1567544 w 1567544"/>
                <a:gd name="connsiteY14" fmla="*/ 0 h 1819728"/>
                <a:gd name="connsiteX0" fmla="*/ 0 w 1600201"/>
                <a:gd name="connsiteY0" fmla="*/ 2177143 h 2211614"/>
                <a:gd name="connsiteX1" fmla="*/ 54429 w 1600201"/>
                <a:gd name="connsiteY1" fmla="*/ 1992085 h 2211614"/>
                <a:gd name="connsiteX2" fmla="*/ 217715 w 1600201"/>
                <a:gd name="connsiteY2" fmla="*/ 1796143 h 2211614"/>
                <a:gd name="connsiteX3" fmla="*/ 381000 w 1600201"/>
                <a:gd name="connsiteY3" fmla="*/ 1894114 h 2211614"/>
                <a:gd name="connsiteX4" fmla="*/ 468086 w 1600201"/>
                <a:gd name="connsiteY4" fmla="*/ 2046514 h 2211614"/>
                <a:gd name="connsiteX5" fmla="*/ 566057 w 1600201"/>
                <a:gd name="connsiteY5" fmla="*/ 2166257 h 2211614"/>
                <a:gd name="connsiteX6" fmla="*/ 674915 w 1600201"/>
                <a:gd name="connsiteY6" fmla="*/ 2079171 h 2211614"/>
                <a:gd name="connsiteX7" fmla="*/ 783772 w 1600201"/>
                <a:gd name="connsiteY7" fmla="*/ 1948543 h 2211614"/>
                <a:gd name="connsiteX8" fmla="*/ 914400 w 1600201"/>
                <a:gd name="connsiteY8" fmla="*/ 1817914 h 2211614"/>
                <a:gd name="connsiteX9" fmla="*/ 1066801 w 1600201"/>
                <a:gd name="connsiteY9" fmla="*/ 2024742 h 2211614"/>
                <a:gd name="connsiteX10" fmla="*/ 1197429 w 1600201"/>
                <a:gd name="connsiteY10" fmla="*/ 2177143 h 2211614"/>
                <a:gd name="connsiteX11" fmla="*/ 1175657 w 1600201"/>
                <a:gd name="connsiteY11" fmla="*/ 2133600 h 2211614"/>
                <a:gd name="connsiteX12" fmla="*/ 1426029 w 1600201"/>
                <a:gd name="connsiteY12" fmla="*/ 1709056 h 2211614"/>
                <a:gd name="connsiteX13" fmla="*/ 1524000 w 1600201"/>
                <a:gd name="connsiteY13" fmla="*/ 947058 h 2211614"/>
                <a:gd name="connsiteX14" fmla="*/ 1600201 w 1600201"/>
                <a:gd name="connsiteY14" fmla="*/ 0 h 2211614"/>
                <a:gd name="connsiteX0" fmla="*/ 0 w 1600201"/>
                <a:gd name="connsiteY0" fmla="*/ 2177143 h 2211614"/>
                <a:gd name="connsiteX1" fmla="*/ 54429 w 1600201"/>
                <a:gd name="connsiteY1" fmla="*/ 1992085 h 2211614"/>
                <a:gd name="connsiteX2" fmla="*/ 217715 w 1600201"/>
                <a:gd name="connsiteY2" fmla="*/ 1796143 h 2211614"/>
                <a:gd name="connsiteX3" fmla="*/ 381000 w 1600201"/>
                <a:gd name="connsiteY3" fmla="*/ 1894114 h 2211614"/>
                <a:gd name="connsiteX4" fmla="*/ 468086 w 1600201"/>
                <a:gd name="connsiteY4" fmla="*/ 2046514 h 2211614"/>
                <a:gd name="connsiteX5" fmla="*/ 566057 w 1600201"/>
                <a:gd name="connsiteY5" fmla="*/ 2166257 h 2211614"/>
                <a:gd name="connsiteX6" fmla="*/ 674915 w 1600201"/>
                <a:gd name="connsiteY6" fmla="*/ 2079171 h 2211614"/>
                <a:gd name="connsiteX7" fmla="*/ 783772 w 1600201"/>
                <a:gd name="connsiteY7" fmla="*/ 1948543 h 2211614"/>
                <a:gd name="connsiteX8" fmla="*/ 914400 w 1600201"/>
                <a:gd name="connsiteY8" fmla="*/ 1817914 h 2211614"/>
                <a:gd name="connsiteX9" fmla="*/ 990601 w 1600201"/>
                <a:gd name="connsiteY9" fmla="*/ 1894114 h 2211614"/>
                <a:gd name="connsiteX10" fmla="*/ 1066801 w 1600201"/>
                <a:gd name="connsiteY10" fmla="*/ 2024742 h 2211614"/>
                <a:gd name="connsiteX11" fmla="*/ 1197429 w 1600201"/>
                <a:gd name="connsiteY11" fmla="*/ 2177143 h 2211614"/>
                <a:gd name="connsiteX12" fmla="*/ 1175657 w 1600201"/>
                <a:gd name="connsiteY12" fmla="*/ 2133600 h 2211614"/>
                <a:gd name="connsiteX13" fmla="*/ 1426029 w 1600201"/>
                <a:gd name="connsiteY13" fmla="*/ 1709056 h 2211614"/>
                <a:gd name="connsiteX14" fmla="*/ 1524000 w 1600201"/>
                <a:gd name="connsiteY14" fmla="*/ 947058 h 2211614"/>
                <a:gd name="connsiteX15" fmla="*/ 1600201 w 1600201"/>
                <a:gd name="connsiteY15" fmla="*/ 0 h 2211614"/>
                <a:gd name="connsiteX0" fmla="*/ 0 w 1600201"/>
                <a:gd name="connsiteY0" fmla="*/ 2177143 h 2211614"/>
                <a:gd name="connsiteX1" fmla="*/ 54429 w 1600201"/>
                <a:gd name="connsiteY1" fmla="*/ 1992085 h 2211614"/>
                <a:gd name="connsiteX2" fmla="*/ 217715 w 1600201"/>
                <a:gd name="connsiteY2" fmla="*/ 1796143 h 2211614"/>
                <a:gd name="connsiteX3" fmla="*/ 381000 w 1600201"/>
                <a:gd name="connsiteY3" fmla="*/ 1894114 h 2211614"/>
                <a:gd name="connsiteX4" fmla="*/ 468086 w 1600201"/>
                <a:gd name="connsiteY4" fmla="*/ 2046514 h 2211614"/>
                <a:gd name="connsiteX5" fmla="*/ 566057 w 1600201"/>
                <a:gd name="connsiteY5" fmla="*/ 2166257 h 2211614"/>
                <a:gd name="connsiteX6" fmla="*/ 674915 w 1600201"/>
                <a:gd name="connsiteY6" fmla="*/ 2079171 h 2211614"/>
                <a:gd name="connsiteX7" fmla="*/ 783772 w 1600201"/>
                <a:gd name="connsiteY7" fmla="*/ 1948543 h 2211614"/>
                <a:gd name="connsiteX8" fmla="*/ 914400 w 1600201"/>
                <a:gd name="connsiteY8" fmla="*/ 1817914 h 2211614"/>
                <a:gd name="connsiteX9" fmla="*/ 1034144 w 1600201"/>
                <a:gd name="connsiteY9" fmla="*/ 1807028 h 2211614"/>
                <a:gd name="connsiteX10" fmla="*/ 1066801 w 1600201"/>
                <a:gd name="connsiteY10" fmla="*/ 2024742 h 2211614"/>
                <a:gd name="connsiteX11" fmla="*/ 1197429 w 1600201"/>
                <a:gd name="connsiteY11" fmla="*/ 2177143 h 2211614"/>
                <a:gd name="connsiteX12" fmla="*/ 1175657 w 1600201"/>
                <a:gd name="connsiteY12" fmla="*/ 2133600 h 2211614"/>
                <a:gd name="connsiteX13" fmla="*/ 1426029 w 1600201"/>
                <a:gd name="connsiteY13" fmla="*/ 1709056 h 2211614"/>
                <a:gd name="connsiteX14" fmla="*/ 1524000 w 1600201"/>
                <a:gd name="connsiteY14" fmla="*/ 947058 h 2211614"/>
                <a:gd name="connsiteX15" fmla="*/ 1600201 w 1600201"/>
                <a:gd name="connsiteY15" fmla="*/ 0 h 2211614"/>
                <a:gd name="connsiteX0" fmla="*/ 0 w 1600201"/>
                <a:gd name="connsiteY0" fmla="*/ 2177143 h 2211614"/>
                <a:gd name="connsiteX1" fmla="*/ 54429 w 1600201"/>
                <a:gd name="connsiteY1" fmla="*/ 1992085 h 2211614"/>
                <a:gd name="connsiteX2" fmla="*/ 217715 w 1600201"/>
                <a:gd name="connsiteY2" fmla="*/ 1796143 h 2211614"/>
                <a:gd name="connsiteX3" fmla="*/ 381000 w 1600201"/>
                <a:gd name="connsiteY3" fmla="*/ 1894114 h 2211614"/>
                <a:gd name="connsiteX4" fmla="*/ 468086 w 1600201"/>
                <a:gd name="connsiteY4" fmla="*/ 2046514 h 2211614"/>
                <a:gd name="connsiteX5" fmla="*/ 566057 w 1600201"/>
                <a:gd name="connsiteY5" fmla="*/ 2166257 h 2211614"/>
                <a:gd name="connsiteX6" fmla="*/ 674915 w 1600201"/>
                <a:gd name="connsiteY6" fmla="*/ 2079171 h 2211614"/>
                <a:gd name="connsiteX7" fmla="*/ 783772 w 1600201"/>
                <a:gd name="connsiteY7" fmla="*/ 1948543 h 2211614"/>
                <a:gd name="connsiteX8" fmla="*/ 914400 w 1600201"/>
                <a:gd name="connsiteY8" fmla="*/ 1817914 h 2211614"/>
                <a:gd name="connsiteX9" fmla="*/ 1034144 w 1600201"/>
                <a:gd name="connsiteY9" fmla="*/ 1807028 h 2211614"/>
                <a:gd name="connsiteX10" fmla="*/ 1143001 w 1600201"/>
                <a:gd name="connsiteY10" fmla="*/ 1981199 h 2211614"/>
                <a:gd name="connsiteX11" fmla="*/ 1197429 w 1600201"/>
                <a:gd name="connsiteY11" fmla="*/ 2177143 h 2211614"/>
                <a:gd name="connsiteX12" fmla="*/ 1175657 w 1600201"/>
                <a:gd name="connsiteY12" fmla="*/ 2133600 h 2211614"/>
                <a:gd name="connsiteX13" fmla="*/ 1426029 w 1600201"/>
                <a:gd name="connsiteY13" fmla="*/ 1709056 h 2211614"/>
                <a:gd name="connsiteX14" fmla="*/ 1524000 w 1600201"/>
                <a:gd name="connsiteY14" fmla="*/ 947058 h 2211614"/>
                <a:gd name="connsiteX15" fmla="*/ 1600201 w 1600201"/>
                <a:gd name="connsiteY15" fmla="*/ 0 h 2211614"/>
                <a:gd name="connsiteX0" fmla="*/ 0 w 1600201"/>
                <a:gd name="connsiteY0" fmla="*/ 2177143 h 2222500"/>
                <a:gd name="connsiteX1" fmla="*/ 54429 w 1600201"/>
                <a:gd name="connsiteY1" fmla="*/ 1992085 h 2222500"/>
                <a:gd name="connsiteX2" fmla="*/ 217715 w 1600201"/>
                <a:gd name="connsiteY2" fmla="*/ 1796143 h 2222500"/>
                <a:gd name="connsiteX3" fmla="*/ 381000 w 1600201"/>
                <a:gd name="connsiteY3" fmla="*/ 1894114 h 2222500"/>
                <a:gd name="connsiteX4" fmla="*/ 468086 w 1600201"/>
                <a:gd name="connsiteY4" fmla="*/ 2046514 h 2222500"/>
                <a:gd name="connsiteX5" fmla="*/ 566057 w 1600201"/>
                <a:gd name="connsiteY5" fmla="*/ 2166257 h 2222500"/>
                <a:gd name="connsiteX6" fmla="*/ 674915 w 1600201"/>
                <a:gd name="connsiteY6" fmla="*/ 2079171 h 2222500"/>
                <a:gd name="connsiteX7" fmla="*/ 783772 w 1600201"/>
                <a:gd name="connsiteY7" fmla="*/ 1948543 h 2222500"/>
                <a:gd name="connsiteX8" fmla="*/ 914400 w 1600201"/>
                <a:gd name="connsiteY8" fmla="*/ 1817914 h 2222500"/>
                <a:gd name="connsiteX9" fmla="*/ 1034144 w 1600201"/>
                <a:gd name="connsiteY9" fmla="*/ 1807028 h 2222500"/>
                <a:gd name="connsiteX10" fmla="*/ 1143001 w 1600201"/>
                <a:gd name="connsiteY10" fmla="*/ 1981199 h 2222500"/>
                <a:gd name="connsiteX11" fmla="*/ 1197429 w 1600201"/>
                <a:gd name="connsiteY11" fmla="*/ 2177143 h 2222500"/>
                <a:gd name="connsiteX12" fmla="*/ 1426029 w 1600201"/>
                <a:gd name="connsiteY12" fmla="*/ 1709056 h 2222500"/>
                <a:gd name="connsiteX13" fmla="*/ 1524000 w 1600201"/>
                <a:gd name="connsiteY13" fmla="*/ 947058 h 2222500"/>
                <a:gd name="connsiteX14" fmla="*/ 1600201 w 1600201"/>
                <a:gd name="connsiteY14" fmla="*/ 0 h 2222500"/>
                <a:gd name="connsiteX0" fmla="*/ 0 w 1600201"/>
                <a:gd name="connsiteY0" fmla="*/ 2177143 h 2200729"/>
                <a:gd name="connsiteX1" fmla="*/ 54429 w 1600201"/>
                <a:gd name="connsiteY1" fmla="*/ 1992085 h 2200729"/>
                <a:gd name="connsiteX2" fmla="*/ 217715 w 1600201"/>
                <a:gd name="connsiteY2" fmla="*/ 1796143 h 2200729"/>
                <a:gd name="connsiteX3" fmla="*/ 381000 w 1600201"/>
                <a:gd name="connsiteY3" fmla="*/ 1894114 h 2200729"/>
                <a:gd name="connsiteX4" fmla="*/ 468086 w 1600201"/>
                <a:gd name="connsiteY4" fmla="*/ 2046514 h 2200729"/>
                <a:gd name="connsiteX5" fmla="*/ 566057 w 1600201"/>
                <a:gd name="connsiteY5" fmla="*/ 2166257 h 2200729"/>
                <a:gd name="connsiteX6" fmla="*/ 674915 w 1600201"/>
                <a:gd name="connsiteY6" fmla="*/ 2079171 h 2200729"/>
                <a:gd name="connsiteX7" fmla="*/ 783772 w 1600201"/>
                <a:gd name="connsiteY7" fmla="*/ 1948543 h 2200729"/>
                <a:gd name="connsiteX8" fmla="*/ 914400 w 1600201"/>
                <a:gd name="connsiteY8" fmla="*/ 1817914 h 2200729"/>
                <a:gd name="connsiteX9" fmla="*/ 1034144 w 1600201"/>
                <a:gd name="connsiteY9" fmla="*/ 1807028 h 2200729"/>
                <a:gd name="connsiteX10" fmla="*/ 1143001 w 1600201"/>
                <a:gd name="connsiteY10" fmla="*/ 1981199 h 2200729"/>
                <a:gd name="connsiteX11" fmla="*/ 1240972 w 1600201"/>
                <a:gd name="connsiteY11" fmla="*/ 2155372 h 2200729"/>
                <a:gd name="connsiteX12" fmla="*/ 1426029 w 1600201"/>
                <a:gd name="connsiteY12" fmla="*/ 1709056 h 2200729"/>
                <a:gd name="connsiteX13" fmla="*/ 1524000 w 1600201"/>
                <a:gd name="connsiteY13" fmla="*/ 947058 h 2200729"/>
                <a:gd name="connsiteX14" fmla="*/ 1600201 w 1600201"/>
                <a:gd name="connsiteY14" fmla="*/ 0 h 2200729"/>
                <a:gd name="connsiteX0" fmla="*/ 0 w 1600201"/>
                <a:gd name="connsiteY0" fmla="*/ 2177143 h 2215243"/>
                <a:gd name="connsiteX1" fmla="*/ 54429 w 1600201"/>
                <a:gd name="connsiteY1" fmla="*/ 1992085 h 2215243"/>
                <a:gd name="connsiteX2" fmla="*/ 217715 w 1600201"/>
                <a:gd name="connsiteY2" fmla="*/ 1796143 h 2215243"/>
                <a:gd name="connsiteX3" fmla="*/ 381000 w 1600201"/>
                <a:gd name="connsiteY3" fmla="*/ 1894114 h 2215243"/>
                <a:gd name="connsiteX4" fmla="*/ 468086 w 1600201"/>
                <a:gd name="connsiteY4" fmla="*/ 2046514 h 2215243"/>
                <a:gd name="connsiteX5" fmla="*/ 566057 w 1600201"/>
                <a:gd name="connsiteY5" fmla="*/ 2166257 h 2215243"/>
                <a:gd name="connsiteX6" fmla="*/ 674915 w 1600201"/>
                <a:gd name="connsiteY6" fmla="*/ 2079171 h 2215243"/>
                <a:gd name="connsiteX7" fmla="*/ 783772 w 1600201"/>
                <a:gd name="connsiteY7" fmla="*/ 1948543 h 2215243"/>
                <a:gd name="connsiteX8" fmla="*/ 914400 w 1600201"/>
                <a:gd name="connsiteY8" fmla="*/ 1817914 h 2215243"/>
                <a:gd name="connsiteX9" fmla="*/ 1034144 w 1600201"/>
                <a:gd name="connsiteY9" fmla="*/ 1807028 h 2215243"/>
                <a:gd name="connsiteX10" fmla="*/ 1143001 w 1600201"/>
                <a:gd name="connsiteY10" fmla="*/ 2068285 h 2215243"/>
                <a:gd name="connsiteX11" fmla="*/ 1240972 w 1600201"/>
                <a:gd name="connsiteY11" fmla="*/ 2155372 h 2215243"/>
                <a:gd name="connsiteX12" fmla="*/ 1426029 w 1600201"/>
                <a:gd name="connsiteY12" fmla="*/ 1709056 h 2215243"/>
                <a:gd name="connsiteX13" fmla="*/ 1524000 w 1600201"/>
                <a:gd name="connsiteY13" fmla="*/ 947058 h 2215243"/>
                <a:gd name="connsiteX14" fmla="*/ 1600201 w 1600201"/>
                <a:gd name="connsiteY14" fmla="*/ 0 h 2215243"/>
                <a:gd name="connsiteX0" fmla="*/ 0 w 1600201"/>
                <a:gd name="connsiteY0" fmla="*/ 2177143 h 2222501"/>
                <a:gd name="connsiteX1" fmla="*/ 54429 w 1600201"/>
                <a:gd name="connsiteY1" fmla="*/ 1992085 h 2222501"/>
                <a:gd name="connsiteX2" fmla="*/ 217715 w 1600201"/>
                <a:gd name="connsiteY2" fmla="*/ 1796143 h 2222501"/>
                <a:gd name="connsiteX3" fmla="*/ 381000 w 1600201"/>
                <a:gd name="connsiteY3" fmla="*/ 1894114 h 2222501"/>
                <a:gd name="connsiteX4" fmla="*/ 468086 w 1600201"/>
                <a:gd name="connsiteY4" fmla="*/ 2046514 h 2222501"/>
                <a:gd name="connsiteX5" fmla="*/ 566057 w 1600201"/>
                <a:gd name="connsiteY5" fmla="*/ 2166257 h 2222501"/>
                <a:gd name="connsiteX6" fmla="*/ 674915 w 1600201"/>
                <a:gd name="connsiteY6" fmla="*/ 2079171 h 2222501"/>
                <a:gd name="connsiteX7" fmla="*/ 783772 w 1600201"/>
                <a:gd name="connsiteY7" fmla="*/ 1948543 h 2222501"/>
                <a:gd name="connsiteX8" fmla="*/ 914400 w 1600201"/>
                <a:gd name="connsiteY8" fmla="*/ 1817914 h 2222501"/>
                <a:gd name="connsiteX9" fmla="*/ 1034144 w 1600201"/>
                <a:gd name="connsiteY9" fmla="*/ 1807028 h 2222501"/>
                <a:gd name="connsiteX10" fmla="*/ 1153887 w 1600201"/>
                <a:gd name="connsiteY10" fmla="*/ 2111828 h 2222501"/>
                <a:gd name="connsiteX11" fmla="*/ 1240972 w 1600201"/>
                <a:gd name="connsiteY11" fmla="*/ 2155372 h 2222501"/>
                <a:gd name="connsiteX12" fmla="*/ 1426029 w 1600201"/>
                <a:gd name="connsiteY12" fmla="*/ 1709056 h 2222501"/>
                <a:gd name="connsiteX13" fmla="*/ 1524000 w 1600201"/>
                <a:gd name="connsiteY13" fmla="*/ 947058 h 2222501"/>
                <a:gd name="connsiteX14" fmla="*/ 1600201 w 1600201"/>
                <a:gd name="connsiteY14" fmla="*/ 0 h 2222501"/>
                <a:gd name="connsiteX0" fmla="*/ 0 w 1600201"/>
                <a:gd name="connsiteY0" fmla="*/ 2177143 h 2222501"/>
                <a:gd name="connsiteX1" fmla="*/ 54429 w 1600201"/>
                <a:gd name="connsiteY1" fmla="*/ 1992085 h 2222501"/>
                <a:gd name="connsiteX2" fmla="*/ 217715 w 1600201"/>
                <a:gd name="connsiteY2" fmla="*/ 1796143 h 2222501"/>
                <a:gd name="connsiteX3" fmla="*/ 381000 w 1600201"/>
                <a:gd name="connsiteY3" fmla="*/ 1948543 h 2222501"/>
                <a:gd name="connsiteX4" fmla="*/ 468086 w 1600201"/>
                <a:gd name="connsiteY4" fmla="*/ 2046514 h 2222501"/>
                <a:gd name="connsiteX5" fmla="*/ 566057 w 1600201"/>
                <a:gd name="connsiteY5" fmla="*/ 2166257 h 2222501"/>
                <a:gd name="connsiteX6" fmla="*/ 674915 w 1600201"/>
                <a:gd name="connsiteY6" fmla="*/ 2079171 h 2222501"/>
                <a:gd name="connsiteX7" fmla="*/ 783772 w 1600201"/>
                <a:gd name="connsiteY7" fmla="*/ 1948543 h 2222501"/>
                <a:gd name="connsiteX8" fmla="*/ 914400 w 1600201"/>
                <a:gd name="connsiteY8" fmla="*/ 1817914 h 2222501"/>
                <a:gd name="connsiteX9" fmla="*/ 1034144 w 1600201"/>
                <a:gd name="connsiteY9" fmla="*/ 1807028 h 2222501"/>
                <a:gd name="connsiteX10" fmla="*/ 1153887 w 1600201"/>
                <a:gd name="connsiteY10" fmla="*/ 2111828 h 2222501"/>
                <a:gd name="connsiteX11" fmla="*/ 1240972 w 1600201"/>
                <a:gd name="connsiteY11" fmla="*/ 2155372 h 2222501"/>
                <a:gd name="connsiteX12" fmla="*/ 1426029 w 1600201"/>
                <a:gd name="connsiteY12" fmla="*/ 1709056 h 2222501"/>
                <a:gd name="connsiteX13" fmla="*/ 1524000 w 1600201"/>
                <a:gd name="connsiteY13" fmla="*/ 947058 h 2222501"/>
                <a:gd name="connsiteX14" fmla="*/ 1600201 w 1600201"/>
                <a:gd name="connsiteY14" fmla="*/ 0 h 22225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600201" h="2222501">
                  <a:moveTo>
                    <a:pt x="0" y="2177143"/>
                  </a:moveTo>
                  <a:cubicBezTo>
                    <a:pt x="9071" y="2116364"/>
                    <a:pt x="18143" y="2055585"/>
                    <a:pt x="54429" y="1992085"/>
                  </a:cubicBezTo>
                  <a:cubicBezTo>
                    <a:pt x="90715" y="1928585"/>
                    <a:pt x="163286" y="1803400"/>
                    <a:pt x="217715" y="1796143"/>
                  </a:cubicBezTo>
                  <a:cubicBezTo>
                    <a:pt x="272144" y="1788886"/>
                    <a:pt x="339272" y="1906815"/>
                    <a:pt x="381000" y="1948543"/>
                  </a:cubicBezTo>
                  <a:cubicBezTo>
                    <a:pt x="422728" y="1990271"/>
                    <a:pt x="437243" y="2010228"/>
                    <a:pt x="468086" y="2046514"/>
                  </a:cubicBezTo>
                  <a:cubicBezTo>
                    <a:pt x="498929" y="2082800"/>
                    <a:pt x="531586" y="2160814"/>
                    <a:pt x="566057" y="2166257"/>
                  </a:cubicBezTo>
                  <a:cubicBezTo>
                    <a:pt x="600529" y="2171700"/>
                    <a:pt x="638629" y="2115457"/>
                    <a:pt x="674915" y="2079171"/>
                  </a:cubicBezTo>
                  <a:cubicBezTo>
                    <a:pt x="711201" y="2042885"/>
                    <a:pt x="743858" y="1992086"/>
                    <a:pt x="783772" y="1948543"/>
                  </a:cubicBezTo>
                  <a:cubicBezTo>
                    <a:pt x="823686" y="1905000"/>
                    <a:pt x="872671" y="1841500"/>
                    <a:pt x="914400" y="1817914"/>
                  </a:cubicBezTo>
                  <a:cubicBezTo>
                    <a:pt x="956129" y="1794328"/>
                    <a:pt x="994230" y="1758042"/>
                    <a:pt x="1034144" y="1807028"/>
                  </a:cubicBezTo>
                  <a:cubicBezTo>
                    <a:pt x="1074058" y="1856014"/>
                    <a:pt x="1119416" y="2053771"/>
                    <a:pt x="1153887" y="2111828"/>
                  </a:cubicBezTo>
                  <a:cubicBezTo>
                    <a:pt x="1188358" y="2169885"/>
                    <a:pt x="1195615" y="2222501"/>
                    <a:pt x="1240972" y="2155372"/>
                  </a:cubicBezTo>
                  <a:cubicBezTo>
                    <a:pt x="1286329" y="2088243"/>
                    <a:pt x="1378858" y="1910442"/>
                    <a:pt x="1426029" y="1709056"/>
                  </a:cubicBezTo>
                  <a:cubicBezTo>
                    <a:pt x="1473200" y="1507670"/>
                    <a:pt x="1494971" y="1231901"/>
                    <a:pt x="1524000" y="947058"/>
                  </a:cubicBezTo>
                  <a:cubicBezTo>
                    <a:pt x="1553029" y="662215"/>
                    <a:pt x="1583873" y="170543"/>
                    <a:pt x="1600201" y="0"/>
                  </a:cubicBezTo>
                </a:path>
              </a:pathLst>
            </a:custGeom>
            <a:ln w="285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4149435" y="3712029"/>
              <a:ext cx="141514" cy="141514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1071" y="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w-Pass Filt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723898" y="1019173"/>
            <a:ext cx="17036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ment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53886" y="1752600"/>
            <a:ext cx="7506222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Butterworth design has the flattest response. 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Chebyshev (type 1) design has a constant ripple in the passband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Chebyshev (type 2) has a constant ripple in the stopband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elliptic filter has ripple in both the passband and the stopband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81741" y="4484915"/>
            <a:ext cx="758734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elliptic filter has the sharpest transition from the passband to the stopband, for given levels of ripple in the passband and stopband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1071" y="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w-Pass Filt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509829" y="751114"/>
            <a:ext cx="38475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mparison of Filter Response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798753" y="6441363"/>
            <a:ext cx="36391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https://en.wikipedia.org/wiki/Electronic_filter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088342" y="1304109"/>
            <a:ext cx="6607858" cy="4911634"/>
            <a:chOff x="1088342" y="1304109"/>
            <a:chExt cx="6607858" cy="4911634"/>
          </a:xfrm>
        </p:grpSpPr>
        <p:grpSp>
          <p:nvGrpSpPr>
            <p:cNvPr id="16" name="Group 15"/>
            <p:cNvGrpSpPr/>
            <p:nvPr/>
          </p:nvGrpSpPr>
          <p:grpSpPr>
            <a:xfrm>
              <a:off x="1556657" y="1304109"/>
              <a:ext cx="6139543" cy="4911634"/>
              <a:chOff x="1382486" y="1358538"/>
              <a:chExt cx="6139543" cy="4911634"/>
            </a:xfrm>
          </p:grpSpPr>
          <p:pic>
            <p:nvPicPr>
              <p:cNvPr id="92162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382486" y="1358538"/>
                <a:ext cx="6139543" cy="49116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2503320" y="1360715"/>
                <a:ext cx="1234633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Butterworth</a:t>
                </a:r>
                <a:endParaRPr lang="en-US" sz="16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153986" y="1360718"/>
                <a:ext cx="1963999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Chebyshev (type 1)</a:t>
                </a:r>
                <a:endParaRPr lang="en-US" sz="16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073330" y="3842661"/>
                <a:ext cx="1963999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Chebyshev (type 2)</a:t>
                </a:r>
                <a:endParaRPr lang="en-US" sz="16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748705" y="3864432"/>
                <a:ext cx="774571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Elliptic</a:t>
                </a:r>
                <a:endParaRPr lang="en-US" sz="16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2"/>
            <p:cNvGraphicFramePr>
              <a:graphicFrameLocks noChangeAspect="1"/>
            </p:cNvGraphicFramePr>
            <p:nvPr/>
          </p:nvGraphicFramePr>
          <p:xfrm>
            <a:off x="1132115" y="2176941"/>
            <a:ext cx="718457" cy="390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6" name="Equation" r:id="rId4" imgW="508000" imgH="279400" progId="Equation.DSMT4">
                    <p:embed/>
                  </p:oleObj>
                </mc:Choice>
                <mc:Fallback>
                  <p:oleObj name="Equation" r:id="rId4" imgW="508000" imgH="279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115" y="2176941"/>
                          <a:ext cx="718457" cy="390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5" name="Object 8"/>
            <p:cNvGraphicFramePr>
              <a:graphicFrameLocks noChangeAspect="1"/>
            </p:cNvGraphicFramePr>
            <p:nvPr/>
          </p:nvGraphicFramePr>
          <p:xfrm>
            <a:off x="1088342" y="4581978"/>
            <a:ext cx="71913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7" name="Equation" r:id="rId6" imgW="508000" imgH="279400" progId="Equation.DSMT4">
                    <p:embed/>
                  </p:oleObj>
                </mc:Choice>
                <mc:Fallback>
                  <p:oleObj name="Equation" r:id="rId6" imgW="508000" imgH="2794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342" y="4581978"/>
                          <a:ext cx="719137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6" name="Object 8"/>
            <p:cNvGraphicFramePr>
              <a:graphicFrameLocks noChangeAspect="1"/>
            </p:cNvGraphicFramePr>
            <p:nvPr/>
          </p:nvGraphicFramePr>
          <p:xfrm>
            <a:off x="2514600" y="2678113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8" name="Equation" r:id="rId7" imgW="533169" imgH="228501" progId="Equation.DSMT4">
                    <p:embed/>
                  </p:oleObj>
                </mc:Choice>
                <mc:Fallback>
                  <p:oleObj name="Equation" r:id="rId7" imgW="533169" imgH="228501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2678113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7" name="Object 8"/>
            <p:cNvGraphicFramePr>
              <a:graphicFrameLocks noChangeAspect="1"/>
            </p:cNvGraphicFramePr>
            <p:nvPr/>
          </p:nvGraphicFramePr>
          <p:xfrm>
            <a:off x="5464629" y="2667227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9" name="Equation" r:id="rId9" imgW="533169" imgH="228501" progId="Equation.DSMT4">
                    <p:embed/>
                  </p:oleObj>
                </mc:Choice>
                <mc:Fallback>
                  <p:oleObj name="Equation" r:id="rId9" imgW="533169" imgH="228501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4629" y="2667227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8" name="Object 8"/>
            <p:cNvGraphicFramePr>
              <a:graphicFrameLocks noChangeAspect="1"/>
            </p:cNvGraphicFramePr>
            <p:nvPr/>
          </p:nvGraphicFramePr>
          <p:xfrm>
            <a:off x="2362200" y="4920571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0" name="Equation" r:id="rId10" imgW="533169" imgH="228501" progId="Equation.DSMT4">
                    <p:embed/>
                  </p:oleObj>
                </mc:Choice>
                <mc:Fallback>
                  <p:oleObj name="Equation" r:id="rId10" imgW="533169" imgH="228501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4920571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69" name="Object 8"/>
            <p:cNvGraphicFramePr>
              <a:graphicFrameLocks noChangeAspect="1"/>
            </p:cNvGraphicFramePr>
            <p:nvPr/>
          </p:nvGraphicFramePr>
          <p:xfrm>
            <a:off x="5508171" y="4931456"/>
            <a:ext cx="6588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1" name="Equation" r:id="rId11" imgW="533169" imgH="228501" progId="Equation.DSMT4">
                    <p:embed/>
                  </p:oleObj>
                </mc:Choice>
                <mc:Fallback>
                  <p:oleObj name="Equation" r:id="rId11" imgW="533169" imgH="228501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71" y="4931456"/>
                          <a:ext cx="658813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7144" y="0"/>
            <a:ext cx="5852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utterworth Low-Pass Filt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91241" y="932087"/>
            <a:ext cx="12573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4216" name="Object 2"/>
          <p:cNvGraphicFramePr>
            <a:graphicFrameLocks noChangeAspect="1"/>
          </p:cNvGraphicFramePr>
          <p:nvPr/>
        </p:nvGraphicFramePr>
        <p:xfrm>
          <a:off x="1797731" y="1497468"/>
          <a:ext cx="255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4" name="Equation" r:id="rId3" imgW="1447800" imgH="508000" progId="Equation.DSMT4">
                  <p:embed/>
                </p:oleObj>
              </mc:Choice>
              <mc:Fallback>
                <p:oleObj name="Equation" r:id="rId3" imgW="1447800" imgH="508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731" y="1497468"/>
                        <a:ext cx="2552700" cy="889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20343" y="1785260"/>
            <a:ext cx="2417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order of the filter*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70141" y="2805013"/>
            <a:ext cx="63548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FF0000"/>
                </a:solidFill>
              </a:rPr>
              <a:t> The first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dirty="0" smtClean="0">
                <a:solidFill>
                  <a:srgbClr val="FF0000"/>
                </a:solidFill>
              </a:rPr>
              <a:t> derivatives of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R</a:t>
            </a:r>
            <a:r>
              <a:rPr lang="en-US" sz="2000" dirty="0" smtClean="0">
                <a:solidFill>
                  <a:srgbClr val="FF0000"/>
                </a:solidFill>
              </a:rPr>
              <a:t> with respect to </a:t>
            </a:r>
            <a:r>
              <a:rPr lang="en-US" sz="2000" i="1" dirty="0" smtClean="0">
                <a:solidFill>
                  <a:srgbClr val="FF0000"/>
                </a:solidFill>
                <a:sym typeface="Symbol"/>
              </a:rPr>
              <a:t>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 are zero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66800" y="3940631"/>
            <a:ext cx="2276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 the band edge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4217" name="Object 2"/>
          <p:cNvGraphicFramePr>
            <a:graphicFrameLocks noChangeAspect="1"/>
          </p:cNvGraphicFramePr>
          <p:nvPr/>
        </p:nvGraphicFramePr>
        <p:xfrm>
          <a:off x="3407233" y="3939723"/>
          <a:ext cx="17922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5" name="Equation" r:id="rId5" imgW="1015559" imgH="253890" progId="Equation.DSMT4">
                  <p:embed/>
                </p:oleObj>
              </mc:Choice>
              <mc:Fallback>
                <p:oleObj name="Equation" r:id="rId5" imgW="1015559" imgH="25389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233" y="3939723"/>
                        <a:ext cx="17922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153885" y="4778831"/>
            <a:ext cx="2108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mon choi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4218" name="Object 2"/>
          <p:cNvGraphicFramePr>
            <a:graphicFrameLocks noChangeAspect="1"/>
          </p:cNvGraphicFramePr>
          <p:nvPr/>
        </p:nvGraphicFramePr>
        <p:xfrm>
          <a:off x="3380922" y="4823734"/>
          <a:ext cx="5826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6" name="Equation" r:id="rId7" imgW="329914" imgH="177646" progId="Equation.DSMT4">
                  <p:embed/>
                </p:oleObj>
              </mc:Choice>
              <mc:Fallback>
                <p:oleObj name="Equation" r:id="rId7" imgW="329914" imgH="177646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922" y="4823734"/>
                        <a:ext cx="582613" cy="3111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9" name="Object 2"/>
          <p:cNvGraphicFramePr>
            <a:graphicFrameLocks noChangeAspect="1"/>
          </p:cNvGraphicFramePr>
          <p:nvPr/>
        </p:nvGraphicFramePr>
        <p:xfrm>
          <a:off x="4247550" y="4810074"/>
          <a:ext cx="2422759" cy="34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7" name="Equation" r:id="rId9" imgW="1866090" imgH="253890" progId="Equation.DSMT4">
                  <p:embed/>
                </p:oleObj>
              </mc:Choice>
              <mc:Fallback>
                <p:oleObj name="Equation" r:id="rId9" imgW="1866090" imgH="25389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550" y="4810074"/>
                        <a:ext cx="2422759" cy="3473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237923" y="6092043"/>
            <a:ext cx="67710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* As seen later, this will also be the number of 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elements in the filte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09002" y="0"/>
            <a:ext cx="7289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Butterworth Low-Pass Filt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948542" y="870859"/>
            <a:ext cx="2592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gh-frequency limit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4567240" y="893308"/>
          <a:ext cx="1298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6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40" y="893308"/>
                        <a:ext cx="1298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2"/>
          <p:cNvGraphicFramePr>
            <a:graphicFrameLocks noChangeAspect="1"/>
          </p:cNvGraphicFramePr>
          <p:nvPr/>
        </p:nvGraphicFramePr>
        <p:xfrm>
          <a:off x="2987903" y="1595208"/>
          <a:ext cx="22161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7" name="Equation" r:id="rId5" imgW="1257300" imgH="508000" progId="Equation.DSMT4">
                  <p:embed/>
                </p:oleObj>
              </mc:Choice>
              <mc:Fallback>
                <p:oleObj name="Equation" r:id="rId5" imgW="1257300" imgH="50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903" y="1595208"/>
                        <a:ext cx="22161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990424" y="2879285"/>
          <a:ext cx="43068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8" name="Equation" r:id="rId7" imgW="2438400" imgH="558800" progId="Equation.DSMT4">
                  <p:embed/>
                </p:oleObj>
              </mc:Choice>
              <mc:Fallback>
                <p:oleObj name="Equation" r:id="rId7" imgW="2438400" imgH="558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424" y="2879285"/>
                        <a:ext cx="43068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2185287" y="4433973"/>
          <a:ext cx="39703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Equation" r:id="rId9" imgW="2247900" imgH="482600" progId="Equation.DSMT4">
                  <p:embed/>
                </p:oleObj>
              </mc:Choice>
              <mc:Fallback>
                <p:oleObj name="Equation" r:id="rId9" imgW="22479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287" y="4433973"/>
                        <a:ext cx="3970337" cy="844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16585" y="4208304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89468" y="5901437"/>
            <a:ext cx="6459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clusion: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L increases at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B/decade in the stopband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79438" y="2409985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52797" y="0"/>
            <a:ext cx="58015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Low-Pass Filt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91241" y="932087"/>
            <a:ext cx="12573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1774825" y="1519238"/>
          <a:ext cx="2597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Equation" r:id="rId3" imgW="1473200" imgH="482600" progId="Equation.DSMT4">
                  <p:embed/>
                </p:oleObj>
              </mc:Choice>
              <mc:Fallback>
                <p:oleObj name="Equation" r:id="rId3" imgW="1473200" imgH="482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519238"/>
                        <a:ext cx="2597150" cy="844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920343" y="1785260"/>
            <a:ext cx="2417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=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order of the filter*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87974" y="2616532"/>
            <a:ext cx="46428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here is equal ripple in the passband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11086" y="3289474"/>
            <a:ext cx="2276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 the band edge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951519" y="3288566"/>
          <a:ext cx="17922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Equation" r:id="rId5" imgW="1015559" imgH="253890" progId="Equation.DSMT4">
                  <p:embed/>
                </p:oleObj>
              </mc:Choice>
              <mc:Fallback>
                <p:oleObj name="Equation" r:id="rId5" imgW="1015559" imgH="25389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519" y="3288566"/>
                        <a:ext cx="17922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665514" y="3986160"/>
            <a:ext cx="1584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ipple leve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3317876" y="3952819"/>
          <a:ext cx="3321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7" imgW="1879600" imgH="304800" progId="Equation.DSMT4">
                  <p:embed/>
                </p:oleObj>
              </mc:Choice>
              <mc:Fallback>
                <p:oleObj name="Equation" r:id="rId7" imgW="1879600" imgH="304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6" y="3952819"/>
                        <a:ext cx="3321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6" name="Object 10"/>
          <p:cNvGraphicFramePr>
            <a:graphicFrameLocks noChangeAspect="1"/>
          </p:cNvGraphicFramePr>
          <p:nvPr/>
        </p:nvGraphicFramePr>
        <p:xfrm>
          <a:off x="3122355" y="4986871"/>
          <a:ext cx="3022374" cy="87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9" imgW="2108200" imgH="609600" progId="Equation.DSMT4">
                  <p:embed/>
                </p:oleObj>
              </mc:Choice>
              <mc:Fallback>
                <p:oleObj name="Equation" r:id="rId9" imgW="2108200" imgH="609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355" y="4986871"/>
                        <a:ext cx="3022374" cy="87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6426915" y="4754880"/>
          <a:ext cx="2177472" cy="159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11" imgW="1714500" imgH="1257300" progId="Equation.DSMT4">
                  <p:embed/>
                </p:oleObj>
              </mc:Choice>
              <mc:Fallback>
                <p:oleObj name="Equation" r:id="rId11" imgW="1714500" imgH="12573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915" y="4754880"/>
                        <a:ext cx="2177472" cy="1597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8" name="Object 12"/>
          <p:cNvGraphicFramePr>
            <a:graphicFrameLocks noChangeAspect="1"/>
          </p:cNvGraphicFramePr>
          <p:nvPr/>
        </p:nvGraphicFramePr>
        <p:xfrm>
          <a:off x="6017080" y="3368166"/>
          <a:ext cx="14287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13" imgW="1015559" imgH="253890" progId="Equation.DSMT4">
                  <p:embed/>
                </p:oleObj>
              </mc:Choice>
              <mc:Fallback>
                <p:oleObj name="Equation" r:id="rId13" imgW="1015559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080" y="3368166"/>
                        <a:ext cx="142875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3125" y="6424446"/>
            <a:ext cx="67710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* As seen later, this will also be the number of 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) elements in the filte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06414" y="0"/>
            <a:ext cx="7494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Low-Pass Filt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948542" y="870859"/>
            <a:ext cx="2592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gh-frequency limit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4567240" y="893308"/>
          <a:ext cx="12985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9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40" y="893308"/>
                        <a:ext cx="12985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2"/>
          <p:cNvGraphicFramePr>
            <a:graphicFrameLocks noChangeAspect="1"/>
          </p:cNvGraphicFramePr>
          <p:nvPr/>
        </p:nvGraphicFramePr>
        <p:xfrm>
          <a:off x="2883581" y="1551895"/>
          <a:ext cx="26638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0" name="Equation" r:id="rId5" imgW="1511300" imgH="508000" progId="Equation.DSMT4">
                  <p:embed/>
                </p:oleObj>
              </mc:Choice>
              <mc:Fallback>
                <p:oleObj name="Equation" r:id="rId5" imgW="1511300" imgH="508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581" y="1551895"/>
                        <a:ext cx="26638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1250365" y="3285523"/>
          <a:ext cx="69945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1" name="Equation" r:id="rId7" imgW="4660560" imgH="965160" progId="Equation.DSMT4">
                  <p:embed/>
                </p:oleObj>
              </mc:Choice>
              <mc:Fallback>
                <p:oleObj name="Equation" r:id="rId7" imgW="4660560" imgH="965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365" y="3285523"/>
                        <a:ext cx="6994525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65001" y="4690254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8927" y="2727368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5418304" y="2554164"/>
          <a:ext cx="26955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2" name="Equation" r:id="rId9" imgW="1916868" imgH="253890" progId="Equation.DSMT4">
                  <p:embed/>
                </p:oleObj>
              </mc:Choice>
              <mc:Fallback>
                <p:oleObj name="Equation" r:id="rId9" imgW="1916868" imgH="25389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304" y="2554164"/>
                        <a:ext cx="26955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1827078" y="5189937"/>
          <a:ext cx="5396906" cy="76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3" name="Equation" r:id="rId11" imgW="3390840" imgH="482400" progId="Equation.DSMT4">
                  <p:embed/>
                </p:oleObj>
              </mc:Choice>
              <mc:Fallback>
                <p:oleObj name="Equation" r:id="rId11" imgW="339084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078" y="5189937"/>
                        <a:ext cx="5396906" cy="76809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06414" y="0"/>
            <a:ext cx="7494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hebyshev Low-Pass Filt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885869" y="1282910"/>
            <a:ext cx="1766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arison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97794" y="5227759"/>
            <a:ext cx="6497051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clusion: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the stopband, the IL is larger than for the Chebyshev filter, but it increases at the same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or both filters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7293" name="Object 13"/>
          <p:cNvGraphicFramePr>
            <a:graphicFrameLocks noChangeAspect="1"/>
          </p:cNvGraphicFramePr>
          <p:nvPr/>
        </p:nvGraphicFramePr>
        <p:xfrm>
          <a:off x="2308341" y="3563267"/>
          <a:ext cx="5396906" cy="768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4" name="Equation" r:id="rId3" imgW="3390840" imgH="482400" progId="Equation.DSMT4">
                  <p:embed/>
                </p:oleObj>
              </mc:Choice>
              <mc:Fallback>
                <p:oleObj name="Equation" r:id="rId3" imgW="339084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341" y="3563267"/>
                        <a:ext cx="5396906" cy="76809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2845919" y="2323331"/>
          <a:ext cx="39703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5" name="Equation" r:id="rId5" imgW="3970440" imgH="844560" progId="Equation.DSMT4">
                  <p:embed/>
                </p:oleObj>
              </mc:Choice>
              <mc:Fallback>
                <p:oleObj name="Equation" r:id="rId5" imgW="3970440" imgH="84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919" y="2323331"/>
                        <a:ext cx="39703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87655" y="2521818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Butterworth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49166" y="3752248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hebyshev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732863" y="0"/>
            <a:ext cx="1441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89882" y="1117146"/>
            <a:ext cx="3591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ider the following circuit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733014" y="4523108"/>
            <a:ext cx="7953785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is the basic filter circuit that we will study. </a:t>
            </a:r>
          </a:p>
          <a:p>
            <a:pPr>
              <a:spcAft>
                <a:spcPts val="1200"/>
              </a:spcAft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filter is assumed to be lossless (consists of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lements). 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1714248" y="2071234"/>
            <a:ext cx="4867275" cy="1723798"/>
            <a:chOff x="1714248" y="2071234"/>
            <a:chExt cx="4867275" cy="1723798"/>
          </a:xfrm>
        </p:grpSpPr>
        <p:sp>
          <p:nvSpPr>
            <p:cNvPr id="17" name="Rectangle 16"/>
            <p:cNvSpPr/>
            <p:nvPr/>
          </p:nvSpPr>
          <p:spPr>
            <a:xfrm>
              <a:off x="3724023" y="2140403"/>
              <a:ext cx="1251857" cy="165462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17937" y="2750003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Filte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986766" y="2661557"/>
              <a:ext cx="511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962060" y="3305008"/>
              <a:ext cx="54428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5498394" y="2605771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Connector 51"/>
            <p:cNvCxnSpPr/>
            <p:nvPr/>
          </p:nvCxnSpPr>
          <p:spPr>
            <a:xfrm flipV="1">
              <a:off x="5618137" y="2646593"/>
              <a:ext cx="474319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Group 42"/>
            <p:cNvGrpSpPr/>
            <p:nvPr/>
          </p:nvGrpSpPr>
          <p:grpSpPr>
            <a:xfrm>
              <a:off x="6011112" y="2633664"/>
              <a:ext cx="151311" cy="664707"/>
              <a:chOff x="6000479" y="2633664"/>
              <a:chExt cx="151311" cy="664707"/>
            </a:xfrm>
          </p:grpSpPr>
          <p:grpSp>
            <p:nvGrpSpPr>
              <p:cNvPr id="4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40" name="Straight Connector 39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4" name="Straight Connector 53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8" name="Straight Connector 57"/>
            <p:cNvCxnSpPr/>
            <p:nvPr/>
          </p:nvCxnSpPr>
          <p:spPr>
            <a:xfrm flipH="1">
              <a:off x="3206952" y="2690132"/>
              <a:ext cx="51162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3196319" y="3339193"/>
              <a:ext cx="54428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 flipH="1">
              <a:off x="3087210" y="2634346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0657" name="Object 103"/>
            <p:cNvGraphicFramePr>
              <a:graphicFrameLocks noChangeAspect="1"/>
            </p:cNvGraphicFramePr>
            <p:nvPr/>
          </p:nvGraphicFramePr>
          <p:xfrm>
            <a:off x="6246561" y="2785609"/>
            <a:ext cx="334962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6" name="Equation" r:id="rId3" imgW="190500" imgH="228600" progId="Equation.DSMT4">
                    <p:embed/>
                  </p:oleObj>
                </mc:Choice>
                <mc:Fallback>
                  <p:oleObj name="Equation" r:id="rId3" imgW="19050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6561" y="2785609"/>
                          <a:ext cx="334962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2" name="Straight Connector 61"/>
            <p:cNvCxnSpPr/>
            <p:nvPr/>
          </p:nvCxnSpPr>
          <p:spPr>
            <a:xfrm flipV="1">
              <a:off x="2617762" y="2704851"/>
              <a:ext cx="469448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1876170" y="3336472"/>
              <a:ext cx="122853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63"/>
            <p:cNvGrpSpPr/>
            <p:nvPr/>
          </p:nvGrpSpPr>
          <p:grpSpPr>
            <a:xfrm rot="16200000">
              <a:off x="2410662" y="2564947"/>
              <a:ext cx="151311" cy="266699"/>
              <a:chOff x="6912429" y="4024491"/>
              <a:chExt cx="163285" cy="325386"/>
            </a:xfrm>
          </p:grpSpPr>
          <p:cxnSp>
            <p:nvCxnSpPr>
              <p:cNvPr id="65" name="Straight Connector 64"/>
              <p:cNvCxnSpPr/>
              <p:nvPr/>
            </p:nvCxnSpPr>
            <p:spPr>
              <a:xfrm>
                <a:off x="6995604" y="4024491"/>
                <a:ext cx="80110" cy="794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H="1">
                <a:off x="6912429" y="4094117"/>
                <a:ext cx="163285" cy="185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6927669" y="4279971"/>
                <a:ext cx="64359" cy="6990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8" name="Straight Connector 67"/>
            <p:cNvCxnSpPr/>
            <p:nvPr/>
          </p:nvCxnSpPr>
          <p:spPr>
            <a:xfrm>
              <a:off x="1871331" y="2698297"/>
              <a:ext cx="48109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Group 44"/>
            <p:cNvGrpSpPr/>
            <p:nvPr/>
          </p:nvGrpSpPr>
          <p:grpSpPr>
            <a:xfrm>
              <a:off x="1714248" y="2707821"/>
              <a:ext cx="304800" cy="619125"/>
              <a:chOff x="1703615" y="2707821"/>
              <a:chExt cx="304800" cy="619125"/>
            </a:xfrm>
          </p:grpSpPr>
          <p:cxnSp>
            <p:nvCxnSpPr>
              <p:cNvPr id="76" name="Straight Connector 75"/>
              <p:cNvCxnSpPr/>
              <p:nvPr/>
            </p:nvCxnSpPr>
            <p:spPr>
              <a:xfrm>
                <a:off x="1866648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Oval 68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graphicFrame>
          <p:nvGraphicFramePr>
            <p:cNvPr id="70658" name="Object 103"/>
            <p:cNvGraphicFramePr>
              <a:graphicFrameLocks noChangeAspect="1"/>
            </p:cNvGraphicFramePr>
            <p:nvPr/>
          </p:nvGraphicFramePr>
          <p:xfrm>
            <a:off x="2130173" y="2071234"/>
            <a:ext cx="87153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7" name="Equation" r:id="rId5" imgW="495085" imgH="228501" progId="Equation.DSMT4">
                    <p:embed/>
                  </p:oleObj>
                </mc:Choice>
                <mc:Fallback>
                  <p:oleObj name="Equation" r:id="rId5" imgW="495085" imgH="228501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173" y="2071234"/>
                          <a:ext cx="871538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Connector 52"/>
            <p:cNvCxnSpPr/>
            <p:nvPr/>
          </p:nvCxnSpPr>
          <p:spPr>
            <a:xfrm>
              <a:off x="5587377" y="3298214"/>
              <a:ext cx="49947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Oval 22"/>
            <p:cNvSpPr/>
            <p:nvPr/>
          </p:nvSpPr>
          <p:spPr>
            <a:xfrm>
              <a:off x="5498395" y="3236889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 flipH="1">
              <a:off x="3087209" y="3276097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96327" y="0"/>
            <a:ext cx="63145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Filt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582327" y="3842657"/>
            <a:ext cx="3605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rmalize impedances by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3678" name="Object 2"/>
          <p:cNvGraphicFramePr>
            <a:graphicFrameLocks noChangeAspect="1"/>
          </p:cNvGraphicFramePr>
          <p:nvPr/>
        </p:nvGraphicFramePr>
        <p:xfrm>
          <a:off x="7080931" y="3585480"/>
          <a:ext cx="14319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1" name="Equation" r:id="rId3" imgW="812800" imgH="685800" progId="Equation.DSMT4">
                  <p:embed/>
                </p:oleObj>
              </mc:Choice>
              <mc:Fallback>
                <p:oleObj name="Equation" r:id="rId3" imgW="812800" imgH="6858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931" y="3585480"/>
                        <a:ext cx="1431925" cy="1200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TextBox 138"/>
          <p:cNvSpPr txBox="1"/>
          <p:nvPr/>
        </p:nvSpPr>
        <p:spPr>
          <a:xfrm>
            <a:off x="856917" y="979714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iginal circui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511629" y="4811483"/>
            <a:ext cx="1404257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is normalization does not change the reflection coefficient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2659579" y="1539831"/>
            <a:ext cx="4115871" cy="1687286"/>
            <a:chOff x="3205844" y="4223654"/>
            <a:chExt cx="4115871" cy="1687286"/>
          </a:xfrm>
        </p:grpSpPr>
        <p:sp>
          <p:nvSpPr>
            <p:cNvPr id="141" name="Freeform 140"/>
            <p:cNvSpPr/>
            <p:nvPr/>
          </p:nvSpPr>
          <p:spPr>
            <a:xfrm>
              <a:off x="4517573" y="458288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2" name="Group 24"/>
            <p:cNvGrpSpPr/>
            <p:nvPr/>
          </p:nvGrpSpPr>
          <p:grpSpPr>
            <a:xfrm>
              <a:off x="5779325" y="5235037"/>
              <a:ext cx="359230" cy="119743"/>
              <a:chOff x="5486399" y="2514600"/>
              <a:chExt cx="359230" cy="119743"/>
            </a:xfrm>
          </p:grpSpPr>
          <p:cxnSp>
            <p:nvCxnSpPr>
              <p:cNvPr id="184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3" name="Straight Connector 142"/>
            <p:cNvCxnSpPr/>
            <p:nvPr/>
          </p:nvCxnSpPr>
          <p:spPr>
            <a:xfrm>
              <a:off x="4953001" y="4724397"/>
              <a:ext cx="10341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>
              <a:off x="5965373" y="471351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>
              <a:off x="5964384" y="5365666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>
              <a:off x="5932716" y="472439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5943602" y="5867396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8" name="Oval 147"/>
            <p:cNvSpPr/>
            <p:nvPr/>
          </p:nvSpPr>
          <p:spPr>
            <a:xfrm>
              <a:off x="6357259" y="4691740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Oval 148"/>
            <p:cNvSpPr/>
            <p:nvPr/>
          </p:nvSpPr>
          <p:spPr>
            <a:xfrm>
              <a:off x="6368144" y="58238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0" name="Straight Connector 149"/>
            <p:cNvCxnSpPr/>
            <p:nvPr/>
          </p:nvCxnSpPr>
          <p:spPr>
            <a:xfrm>
              <a:off x="4071259" y="4746169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Oval 150"/>
            <p:cNvSpPr/>
            <p:nvPr/>
          </p:nvSpPr>
          <p:spPr>
            <a:xfrm>
              <a:off x="4038602" y="4702626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Oval 151"/>
            <p:cNvSpPr/>
            <p:nvPr/>
          </p:nvSpPr>
          <p:spPr>
            <a:xfrm>
              <a:off x="4027716" y="582385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3" name="Straight Connector 152"/>
            <p:cNvCxnSpPr/>
            <p:nvPr/>
          </p:nvCxnSpPr>
          <p:spPr>
            <a:xfrm flipH="1">
              <a:off x="4103915" y="5867398"/>
              <a:ext cx="187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4" name="Group 46"/>
            <p:cNvGrpSpPr/>
            <p:nvPr/>
          </p:nvGrpSpPr>
          <p:grpSpPr>
            <a:xfrm>
              <a:off x="6808002" y="4919662"/>
              <a:ext cx="151311" cy="664707"/>
              <a:chOff x="6000479" y="2633664"/>
              <a:chExt cx="151311" cy="664707"/>
            </a:xfrm>
          </p:grpSpPr>
          <p:grpSp>
            <p:nvGrpSpPr>
              <p:cNvPr id="178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2" name="Straight Connector 181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9" name="Straight Connector 178"/>
              <p:cNvCxnSpPr/>
              <p:nvPr/>
            </p:nvCxnSpPr>
            <p:spPr>
              <a:xfrm>
                <a:off x="6062661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5" name="Straight Connector 154"/>
            <p:cNvCxnSpPr/>
            <p:nvPr/>
          </p:nvCxnSpPr>
          <p:spPr>
            <a:xfrm>
              <a:off x="6422573" y="472439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>
              <a:off x="6422573" y="5878283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>
              <a:off x="6869876" y="4735283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>
              <a:off x="6881750" y="5584368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9" name="Group 62"/>
            <p:cNvGrpSpPr/>
            <p:nvPr/>
          </p:nvGrpSpPr>
          <p:grpSpPr>
            <a:xfrm rot="16200000">
              <a:off x="3616509" y="4408033"/>
              <a:ext cx="151311" cy="664707"/>
              <a:chOff x="6000479" y="2633664"/>
              <a:chExt cx="151311" cy="664707"/>
            </a:xfrm>
          </p:grpSpPr>
          <p:grpSp>
            <p:nvGrpSpPr>
              <p:cNvPr id="172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75" name="Straight Connector 174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Straight Connector 175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73" name="Straight Connector 172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0" name="Group 76"/>
            <p:cNvGrpSpPr/>
            <p:nvPr/>
          </p:nvGrpSpPr>
          <p:grpSpPr>
            <a:xfrm>
              <a:off x="3205844" y="5015590"/>
              <a:ext cx="304800" cy="619125"/>
              <a:chOff x="1703615" y="2707821"/>
              <a:chExt cx="304800" cy="619125"/>
            </a:xfrm>
          </p:grpSpPr>
          <p:cxnSp>
            <p:nvCxnSpPr>
              <p:cNvPr id="168" name="Straight Connector 167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9" name="Oval 168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TextBox 169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171" name="TextBox 170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161" name="Straight Connector 160"/>
            <p:cNvCxnSpPr/>
            <p:nvPr/>
          </p:nvCxnSpPr>
          <p:spPr>
            <a:xfrm>
              <a:off x="3352801" y="5867396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3363688" y="4733304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3363688" y="5626922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4" name="Object 2"/>
            <p:cNvGraphicFramePr>
              <a:graphicFrameLocks noChangeAspect="1"/>
            </p:cNvGraphicFramePr>
            <p:nvPr/>
          </p:nvGraphicFramePr>
          <p:xfrm>
            <a:off x="3440795" y="4223654"/>
            <a:ext cx="780070" cy="357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2" name="Equation" r:id="rId5" imgW="495085" imgH="228501" progId="Equation.DSMT4">
                    <p:embed/>
                  </p:oleObj>
                </mc:Choice>
                <mc:Fallback>
                  <p:oleObj name="Equation" r:id="rId5" imgW="495085" imgH="228501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795" y="4223654"/>
                          <a:ext cx="780070" cy="357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2"/>
            <p:cNvGraphicFramePr>
              <a:graphicFrameLocks noChangeAspect="1"/>
            </p:cNvGraphicFramePr>
            <p:nvPr/>
          </p:nvGraphicFramePr>
          <p:xfrm>
            <a:off x="4940528" y="4270372"/>
            <a:ext cx="2190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3" name="Equation" r:id="rId7" imgW="139639" imgH="152334" progId="Equation.DSMT4">
                    <p:embed/>
                  </p:oleObj>
                </mc:Choice>
                <mc:Fallback>
                  <p:oleObj name="Equation" r:id="rId7" imgW="139639" imgH="152334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528" y="4270372"/>
                          <a:ext cx="21907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2"/>
            <p:cNvGraphicFramePr>
              <a:graphicFrameLocks noChangeAspect="1"/>
            </p:cNvGraphicFramePr>
            <p:nvPr/>
          </p:nvGraphicFramePr>
          <p:xfrm>
            <a:off x="5475289" y="4872489"/>
            <a:ext cx="238125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4" name="Equation" r:id="rId9" imgW="152202" imgH="177569" progId="Equation.DSMT4">
                    <p:embed/>
                  </p:oleObj>
                </mc:Choice>
                <mc:Fallback>
                  <p:oleObj name="Equation" r:id="rId9" imgW="152202" imgH="177569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289" y="4872489"/>
                          <a:ext cx="238125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2"/>
            <p:cNvGraphicFramePr>
              <a:graphicFrameLocks noChangeAspect="1"/>
            </p:cNvGraphicFramePr>
            <p:nvPr/>
          </p:nvGraphicFramePr>
          <p:xfrm>
            <a:off x="7023265" y="5104761"/>
            <a:ext cx="29845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5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3265" y="5104761"/>
                          <a:ext cx="29845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" name="Group 185"/>
          <p:cNvGrpSpPr/>
          <p:nvPr/>
        </p:nvGrpSpPr>
        <p:grpSpPr>
          <a:xfrm>
            <a:off x="2669475" y="4554538"/>
            <a:ext cx="4155188" cy="1698808"/>
            <a:chOff x="3205844" y="4212132"/>
            <a:chExt cx="4155188" cy="1698808"/>
          </a:xfrm>
        </p:grpSpPr>
        <p:sp>
          <p:nvSpPr>
            <p:cNvPr id="187" name="Freeform 186"/>
            <p:cNvSpPr/>
            <p:nvPr/>
          </p:nvSpPr>
          <p:spPr>
            <a:xfrm>
              <a:off x="4517573" y="458288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8" name="Group 24"/>
            <p:cNvGrpSpPr/>
            <p:nvPr/>
          </p:nvGrpSpPr>
          <p:grpSpPr>
            <a:xfrm>
              <a:off x="5779325" y="5235037"/>
              <a:ext cx="359230" cy="119743"/>
              <a:chOff x="5486399" y="2514600"/>
              <a:chExt cx="359230" cy="119743"/>
            </a:xfrm>
          </p:grpSpPr>
          <p:cxnSp>
            <p:nvCxnSpPr>
              <p:cNvPr id="230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9" name="Straight Connector 188"/>
            <p:cNvCxnSpPr/>
            <p:nvPr/>
          </p:nvCxnSpPr>
          <p:spPr>
            <a:xfrm>
              <a:off x="4953001" y="4724397"/>
              <a:ext cx="10341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>
              <a:off x="5965373" y="471351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>
              <a:off x="5964384" y="5365666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/>
            <p:nvPr/>
          </p:nvCxnSpPr>
          <p:spPr>
            <a:xfrm>
              <a:off x="5932716" y="472439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/>
            <p:nvPr/>
          </p:nvCxnSpPr>
          <p:spPr>
            <a:xfrm>
              <a:off x="5943602" y="5867396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Oval 193"/>
            <p:cNvSpPr/>
            <p:nvPr/>
          </p:nvSpPr>
          <p:spPr>
            <a:xfrm>
              <a:off x="6357259" y="4691740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Oval 194"/>
            <p:cNvSpPr/>
            <p:nvPr/>
          </p:nvSpPr>
          <p:spPr>
            <a:xfrm>
              <a:off x="6368144" y="58238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6" name="Straight Connector 195"/>
            <p:cNvCxnSpPr/>
            <p:nvPr/>
          </p:nvCxnSpPr>
          <p:spPr>
            <a:xfrm>
              <a:off x="4071259" y="4746169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7" name="Oval 196"/>
            <p:cNvSpPr/>
            <p:nvPr/>
          </p:nvSpPr>
          <p:spPr>
            <a:xfrm>
              <a:off x="4038602" y="4702626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Oval 197"/>
            <p:cNvSpPr/>
            <p:nvPr/>
          </p:nvSpPr>
          <p:spPr>
            <a:xfrm>
              <a:off x="4027716" y="582385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9" name="Straight Connector 198"/>
            <p:cNvCxnSpPr/>
            <p:nvPr/>
          </p:nvCxnSpPr>
          <p:spPr>
            <a:xfrm flipH="1">
              <a:off x="4103915" y="5867398"/>
              <a:ext cx="187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0" name="Group 46"/>
            <p:cNvGrpSpPr/>
            <p:nvPr/>
          </p:nvGrpSpPr>
          <p:grpSpPr>
            <a:xfrm>
              <a:off x="6808002" y="4919662"/>
              <a:ext cx="151311" cy="664707"/>
              <a:chOff x="6000479" y="2633664"/>
              <a:chExt cx="151311" cy="664707"/>
            </a:xfrm>
          </p:grpSpPr>
          <p:grpSp>
            <p:nvGrpSpPr>
              <p:cNvPr id="224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227" name="Straight Connector 226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Straight Connector 227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Straight Connector 228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25" name="Straight Connector 224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1" name="Straight Connector 200"/>
            <p:cNvCxnSpPr/>
            <p:nvPr/>
          </p:nvCxnSpPr>
          <p:spPr>
            <a:xfrm>
              <a:off x="6422573" y="472439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>
              <a:off x="6422573" y="5878283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Straight Connector 202"/>
            <p:cNvCxnSpPr/>
            <p:nvPr/>
          </p:nvCxnSpPr>
          <p:spPr>
            <a:xfrm>
              <a:off x="6881751" y="4725658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Straight Connector 203"/>
            <p:cNvCxnSpPr/>
            <p:nvPr/>
          </p:nvCxnSpPr>
          <p:spPr>
            <a:xfrm>
              <a:off x="6881750" y="5584368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5" name="Group 62"/>
            <p:cNvGrpSpPr/>
            <p:nvPr/>
          </p:nvGrpSpPr>
          <p:grpSpPr>
            <a:xfrm rot="16200000">
              <a:off x="3616509" y="4408033"/>
              <a:ext cx="151311" cy="664707"/>
              <a:chOff x="6000479" y="2633664"/>
              <a:chExt cx="151311" cy="664707"/>
            </a:xfrm>
          </p:grpSpPr>
          <p:grpSp>
            <p:nvGrpSpPr>
              <p:cNvPr id="218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221" name="Straight Connector 220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2" name="Straight Connector 221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3" name="Straight Connector 222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19" name="Straight Connector 218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0" name="Straight Connector 219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6" name="Group 76"/>
            <p:cNvGrpSpPr/>
            <p:nvPr/>
          </p:nvGrpSpPr>
          <p:grpSpPr>
            <a:xfrm>
              <a:off x="3205844" y="5026607"/>
              <a:ext cx="304800" cy="619125"/>
              <a:chOff x="1703615" y="2718838"/>
              <a:chExt cx="304800" cy="619125"/>
            </a:xfrm>
          </p:grpSpPr>
          <p:cxnSp>
            <p:nvCxnSpPr>
              <p:cNvPr id="214" name="Straight Connector 213"/>
              <p:cNvCxnSpPr/>
              <p:nvPr/>
            </p:nvCxnSpPr>
            <p:spPr>
              <a:xfrm>
                <a:off x="1856015" y="2718838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" name="Oval 214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6" name="TextBox 215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217" name="TextBox 216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207" name="Straight Connector 206"/>
            <p:cNvCxnSpPr/>
            <p:nvPr/>
          </p:nvCxnSpPr>
          <p:spPr>
            <a:xfrm>
              <a:off x="3341784" y="5867396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Straight Connector 207"/>
            <p:cNvCxnSpPr/>
            <p:nvPr/>
          </p:nvCxnSpPr>
          <p:spPr>
            <a:xfrm>
              <a:off x="3354063" y="4733304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Straight Connector 208"/>
            <p:cNvCxnSpPr/>
            <p:nvPr/>
          </p:nvCxnSpPr>
          <p:spPr>
            <a:xfrm>
              <a:off x="3354063" y="5637939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0" name="Object 2"/>
            <p:cNvGraphicFramePr>
              <a:graphicFrameLocks noChangeAspect="1"/>
            </p:cNvGraphicFramePr>
            <p:nvPr/>
          </p:nvGraphicFramePr>
          <p:xfrm>
            <a:off x="3760582" y="4272457"/>
            <a:ext cx="141287" cy="258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6" name="Equation" r:id="rId13" imgW="88707" imgH="164742" progId="Equation.DSMT4">
                    <p:embed/>
                  </p:oleObj>
                </mc:Choice>
                <mc:Fallback>
                  <p:oleObj name="Equation" r:id="rId13" imgW="88707" imgH="164742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0582" y="4272457"/>
                          <a:ext cx="141287" cy="258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Object 2"/>
            <p:cNvGraphicFramePr>
              <a:graphicFrameLocks noChangeAspect="1"/>
            </p:cNvGraphicFramePr>
            <p:nvPr/>
          </p:nvGraphicFramePr>
          <p:xfrm>
            <a:off x="4911519" y="4212132"/>
            <a:ext cx="277813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7" name="Equation" r:id="rId15" imgW="177646" imgH="228402" progId="Equation.DSMT4">
                    <p:embed/>
                  </p:oleObj>
                </mc:Choice>
                <mc:Fallback>
                  <p:oleObj name="Equation" r:id="rId15" imgW="177646" imgH="228402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1519" y="4212132"/>
                          <a:ext cx="277813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" name="Object 2"/>
            <p:cNvGraphicFramePr>
              <a:graphicFrameLocks noChangeAspect="1"/>
            </p:cNvGraphicFramePr>
            <p:nvPr/>
          </p:nvGraphicFramePr>
          <p:xfrm>
            <a:off x="5446507" y="4832844"/>
            <a:ext cx="29686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8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507" y="4832844"/>
                          <a:ext cx="29686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2"/>
            <p:cNvGraphicFramePr>
              <a:graphicFrameLocks noChangeAspect="1"/>
            </p:cNvGraphicFramePr>
            <p:nvPr/>
          </p:nvGraphicFramePr>
          <p:xfrm>
            <a:off x="6983207" y="5105894"/>
            <a:ext cx="3778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49" name="Equation" r:id="rId19" imgW="241300" imgH="228600" progId="Equation.DSMT4">
                    <p:embed/>
                  </p:oleObj>
                </mc:Choice>
                <mc:Fallback>
                  <p:oleObj name="Equation" r:id="rId19" imgW="241300" imgH="22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3207" y="5105894"/>
                          <a:ext cx="37782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114700" name="Object 2"/>
          <p:cNvGraphicFramePr>
            <a:graphicFrameLocks noChangeAspect="1"/>
          </p:cNvGraphicFramePr>
          <p:nvPr/>
        </p:nvGraphicFramePr>
        <p:xfrm>
          <a:off x="746125" y="4525963"/>
          <a:ext cx="2932113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6" name="Equation" r:id="rId3" imgW="1663700" imgH="1066800" progId="Equation.DSMT4">
                  <p:embed/>
                </p:oleObj>
              </mc:Choice>
              <mc:Fallback>
                <p:oleObj name="Equation" r:id="rId3" imgW="1663700" imgH="1066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525963"/>
                        <a:ext cx="2932113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1" name="Object 2"/>
          <p:cNvGraphicFramePr>
            <a:graphicFrameLocks noChangeAspect="1"/>
          </p:cNvGraphicFramePr>
          <p:nvPr/>
        </p:nvGraphicFramePr>
        <p:xfrm>
          <a:off x="5380945" y="4581070"/>
          <a:ext cx="14779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7" name="Equation" r:id="rId5" imgW="838200" imgH="457200" progId="Equation.DSMT4">
                  <p:embed/>
                </p:oleObj>
              </mc:Choice>
              <mc:Fallback>
                <p:oleObj name="Equation" r:id="rId5" imgW="838200" imgH="457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945" y="4581070"/>
                        <a:ext cx="14779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5368470" y="5579381"/>
          <a:ext cx="165735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8" name="Equation" r:id="rId7" imgW="939800" imgH="508000" progId="Equation.DSMT4">
                  <p:embed/>
                </p:oleObj>
              </mc:Choice>
              <mc:Fallback>
                <p:oleObj name="Equation" r:id="rId7" imgW="939800" imgH="508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470" y="5579381"/>
                        <a:ext cx="165735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/>
          <p:nvPr/>
        </p:nvSpPr>
        <p:spPr>
          <a:xfrm>
            <a:off x="1099457" y="968829"/>
            <a:ext cx="2294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rmalized circuit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41473" y="0"/>
            <a:ext cx="7750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Filt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7" name="Group 146"/>
          <p:cNvGrpSpPr/>
          <p:nvPr/>
        </p:nvGrpSpPr>
        <p:grpSpPr>
          <a:xfrm>
            <a:off x="2515095" y="1752601"/>
            <a:ext cx="4155188" cy="2286000"/>
            <a:chOff x="2515095" y="1752601"/>
            <a:chExt cx="4155188" cy="2286000"/>
          </a:xfrm>
        </p:grpSpPr>
        <p:graphicFrame>
          <p:nvGraphicFramePr>
            <p:cNvPr id="114699" name="Object 2"/>
            <p:cNvGraphicFramePr>
              <a:graphicFrameLocks noChangeAspect="1"/>
            </p:cNvGraphicFramePr>
            <p:nvPr/>
          </p:nvGraphicFramePr>
          <p:xfrm>
            <a:off x="2640013" y="3549650"/>
            <a:ext cx="5143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59" name="Equation" r:id="rId9" imgW="291973" imgH="241195" progId="Equation.DSMT4">
                    <p:embed/>
                  </p:oleObj>
                </mc:Choice>
                <mc:Fallback>
                  <p:oleObj name="Equation" r:id="rId9" imgW="291973" imgH="241195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013" y="3549650"/>
                          <a:ext cx="5143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1" name="Straight Connector 110"/>
            <p:cNvCxnSpPr/>
            <p:nvPr/>
          </p:nvCxnSpPr>
          <p:spPr>
            <a:xfrm>
              <a:off x="3401385" y="1752601"/>
              <a:ext cx="0" cy="2286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7" name="Group 56"/>
            <p:cNvGrpSpPr/>
            <p:nvPr/>
          </p:nvGrpSpPr>
          <p:grpSpPr>
            <a:xfrm>
              <a:off x="2515095" y="1775712"/>
              <a:ext cx="4155188" cy="1698808"/>
              <a:chOff x="3205844" y="4212132"/>
              <a:chExt cx="4155188" cy="1698808"/>
            </a:xfrm>
          </p:grpSpPr>
          <p:sp>
            <p:nvSpPr>
              <p:cNvPr id="58" name="Freeform 57"/>
              <p:cNvSpPr/>
              <p:nvPr/>
            </p:nvSpPr>
            <p:spPr>
              <a:xfrm>
                <a:off x="4517573" y="4582883"/>
                <a:ext cx="435429" cy="317500"/>
              </a:xfrm>
              <a:custGeom>
                <a:avLst/>
                <a:gdLst>
                  <a:gd name="connsiteX0" fmla="*/ 0 w 957943"/>
                  <a:gd name="connsiteY0" fmla="*/ 322942 h 618671"/>
                  <a:gd name="connsiteX1" fmla="*/ 76200 w 957943"/>
                  <a:gd name="connsiteY1" fmla="*/ 126999 h 618671"/>
                  <a:gd name="connsiteX2" fmla="*/ 217714 w 957943"/>
                  <a:gd name="connsiteY2" fmla="*/ 29028 h 618671"/>
                  <a:gd name="connsiteX3" fmla="*/ 391886 w 957943"/>
                  <a:gd name="connsiteY3" fmla="*/ 170542 h 618671"/>
                  <a:gd name="connsiteX4" fmla="*/ 381000 w 957943"/>
                  <a:gd name="connsiteY4" fmla="*/ 540657 h 618671"/>
                  <a:gd name="connsiteX5" fmla="*/ 283029 w 957943"/>
                  <a:gd name="connsiteY5" fmla="*/ 584199 h 618671"/>
                  <a:gd name="connsiteX6" fmla="*/ 206829 w 957943"/>
                  <a:gd name="connsiteY6" fmla="*/ 442685 h 618671"/>
                  <a:gd name="connsiteX7" fmla="*/ 326571 w 957943"/>
                  <a:gd name="connsiteY7" fmla="*/ 148771 h 618671"/>
                  <a:gd name="connsiteX8" fmla="*/ 457200 w 957943"/>
                  <a:gd name="connsiteY8" fmla="*/ 7257 h 618671"/>
                  <a:gd name="connsiteX9" fmla="*/ 674914 w 957943"/>
                  <a:gd name="connsiteY9" fmla="*/ 192314 h 618671"/>
                  <a:gd name="connsiteX10" fmla="*/ 729343 w 957943"/>
                  <a:gd name="connsiteY10" fmla="*/ 388257 h 618671"/>
                  <a:gd name="connsiteX11" fmla="*/ 707571 w 957943"/>
                  <a:gd name="connsiteY11" fmla="*/ 551542 h 618671"/>
                  <a:gd name="connsiteX12" fmla="*/ 620486 w 957943"/>
                  <a:gd name="connsiteY12" fmla="*/ 595085 h 618671"/>
                  <a:gd name="connsiteX13" fmla="*/ 533400 w 957943"/>
                  <a:gd name="connsiteY13" fmla="*/ 410028 h 618671"/>
                  <a:gd name="connsiteX14" fmla="*/ 609600 w 957943"/>
                  <a:gd name="connsiteY14" fmla="*/ 192314 h 618671"/>
                  <a:gd name="connsiteX15" fmla="*/ 772886 w 957943"/>
                  <a:gd name="connsiteY15" fmla="*/ 29028 h 618671"/>
                  <a:gd name="connsiteX16" fmla="*/ 925286 w 957943"/>
                  <a:gd name="connsiteY16" fmla="*/ 181428 h 618671"/>
                  <a:gd name="connsiteX17" fmla="*/ 957943 w 957943"/>
                  <a:gd name="connsiteY17" fmla="*/ 279399 h 6186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957943" h="618671">
                    <a:moveTo>
                      <a:pt x="0" y="322942"/>
                    </a:moveTo>
                    <a:cubicBezTo>
                      <a:pt x="19957" y="249463"/>
                      <a:pt x="39914" y="175985"/>
                      <a:pt x="76200" y="126999"/>
                    </a:cubicBezTo>
                    <a:cubicBezTo>
                      <a:pt x="112486" y="78013"/>
                      <a:pt x="165100" y="21771"/>
                      <a:pt x="217714" y="29028"/>
                    </a:cubicBezTo>
                    <a:cubicBezTo>
                      <a:pt x="270328" y="36285"/>
                      <a:pt x="364672" y="85271"/>
                      <a:pt x="391886" y="170542"/>
                    </a:cubicBezTo>
                    <a:cubicBezTo>
                      <a:pt x="419100" y="255813"/>
                      <a:pt x="399143" y="471714"/>
                      <a:pt x="381000" y="540657"/>
                    </a:cubicBezTo>
                    <a:cubicBezTo>
                      <a:pt x="362857" y="609600"/>
                      <a:pt x="312057" y="600528"/>
                      <a:pt x="283029" y="584199"/>
                    </a:cubicBezTo>
                    <a:cubicBezTo>
                      <a:pt x="254001" y="567870"/>
                      <a:pt x="199572" y="515256"/>
                      <a:pt x="206829" y="442685"/>
                    </a:cubicBezTo>
                    <a:cubicBezTo>
                      <a:pt x="214086" y="370114"/>
                      <a:pt x="284843" y="221342"/>
                      <a:pt x="326571" y="148771"/>
                    </a:cubicBezTo>
                    <a:cubicBezTo>
                      <a:pt x="368299" y="76200"/>
                      <a:pt x="399143" y="0"/>
                      <a:pt x="457200" y="7257"/>
                    </a:cubicBezTo>
                    <a:cubicBezTo>
                      <a:pt x="515257" y="14514"/>
                      <a:pt x="629557" y="128814"/>
                      <a:pt x="674914" y="192314"/>
                    </a:cubicBezTo>
                    <a:cubicBezTo>
                      <a:pt x="720271" y="255814"/>
                      <a:pt x="723900" y="328386"/>
                      <a:pt x="729343" y="388257"/>
                    </a:cubicBezTo>
                    <a:cubicBezTo>
                      <a:pt x="734786" y="448128"/>
                      <a:pt x="725714" y="517071"/>
                      <a:pt x="707571" y="551542"/>
                    </a:cubicBezTo>
                    <a:cubicBezTo>
                      <a:pt x="689428" y="586013"/>
                      <a:pt x="649514" y="618671"/>
                      <a:pt x="620486" y="595085"/>
                    </a:cubicBezTo>
                    <a:cubicBezTo>
                      <a:pt x="591458" y="571499"/>
                      <a:pt x="535214" y="477156"/>
                      <a:pt x="533400" y="410028"/>
                    </a:cubicBezTo>
                    <a:cubicBezTo>
                      <a:pt x="531586" y="342900"/>
                      <a:pt x="569686" y="255814"/>
                      <a:pt x="609600" y="192314"/>
                    </a:cubicBezTo>
                    <a:cubicBezTo>
                      <a:pt x="649514" y="128814"/>
                      <a:pt x="720272" y="30842"/>
                      <a:pt x="772886" y="29028"/>
                    </a:cubicBezTo>
                    <a:cubicBezTo>
                      <a:pt x="825500" y="27214"/>
                      <a:pt x="894443" y="139700"/>
                      <a:pt x="925286" y="181428"/>
                    </a:cubicBezTo>
                    <a:cubicBezTo>
                      <a:pt x="956129" y="223156"/>
                      <a:pt x="957036" y="251277"/>
                      <a:pt x="957943" y="279399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9" name="Group 24"/>
              <p:cNvGrpSpPr/>
              <p:nvPr/>
            </p:nvGrpSpPr>
            <p:grpSpPr>
              <a:xfrm>
                <a:off x="5779325" y="5235037"/>
                <a:ext cx="359230" cy="119743"/>
                <a:chOff x="5486399" y="2514600"/>
                <a:chExt cx="359230" cy="119743"/>
              </a:xfrm>
            </p:grpSpPr>
            <p:cxnSp>
              <p:nvCxnSpPr>
                <p:cNvPr id="145" name="Straight Connector 21"/>
                <p:cNvCxnSpPr/>
                <p:nvPr/>
              </p:nvCxnSpPr>
              <p:spPr>
                <a:xfrm>
                  <a:off x="5486400" y="2514600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Connector 145"/>
                <p:cNvCxnSpPr/>
                <p:nvPr/>
              </p:nvCxnSpPr>
              <p:spPr>
                <a:xfrm>
                  <a:off x="5486399" y="2634343"/>
                  <a:ext cx="359229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0" name="Straight Connector 59"/>
              <p:cNvCxnSpPr/>
              <p:nvPr/>
            </p:nvCxnSpPr>
            <p:spPr>
              <a:xfrm>
                <a:off x="4953001" y="4724397"/>
                <a:ext cx="103414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5965373" y="4713512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964384" y="5365666"/>
                <a:ext cx="0" cy="51162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932716" y="4724397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5943602" y="5867396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Oval 64"/>
              <p:cNvSpPr/>
              <p:nvPr/>
            </p:nvSpPr>
            <p:spPr>
              <a:xfrm>
                <a:off x="6357259" y="4691740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6368144" y="5823853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7" name="Straight Connector 66"/>
              <p:cNvCxnSpPr/>
              <p:nvPr/>
            </p:nvCxnSpPr>
            <p:spPr>
              <a:xfrm>
                <a:off x="4071259" y="4746169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Oval 67"/>
              <p:cNvSpPr/>
              <p:nvPr/>
            </p:nvSpPr>
            <p:spPr>
              <a:xfrm>
                <a:off x="4038602" y="4702626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049750" y="5823854"/>
                <a:ext cx="87086" cy="870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0" name="Straight Connector 69"/>
              <p:cNvCxnSpPr/>
              <p:nvPr/>
            </p:nvCxnSpPr>
            <p:spPr>
              <a:xfrm flipH="1">
                <a:off x="4103915" y="5867398"/>
                <a:ext cx="187234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1" name="Group 46"/>
              <p:cNvGrpSpPr/>
              <p:nvPr/>
            </p:nvGrpSpPr>
            <p:grpSpPr>
              <a:xfrm>
                <a:off x="6808002" y="4919662"/>
                <a:ext cx="151311" cy="664707"/>
                <a:chOff x="6000479" y="2633664"/>
                <a:chExt cx="151311" cy="664707"/>
              </a:xfrm>
            </p:grpSpPr>
            <p:grpSp>
              <p:nvGrpSpPr>
                <p:cNvPr id="124" name="Group 46"/>
                <p:cNvGrpSpPr/>
                <p:nvPr/>
              </p:nvGrpSpPr>
              <p:grpSpPr>
                <a:xfrm>
                  <a:off x="6000479" y="2831647"/>
                  <a:ext cx="151311" cy="266699"/>
                  <a:chOff x="6912429" y="4024491"/>
                  <a:chExt cx="163285" cy="325386"/>
                </a:xfrm>
              </p:grpSpPr>
              <p:cxnSp>
                <p:nvCxnSpPr>
                  <p:cNvPr id="142" name="Straight Connector 141"/>
                  <p:cNvCxnSpPr/>
                  <p:nvPr/>
                </p:nvCxnSpPr>
                <p:spPr>
                  <a:xfrm>
                    <a:off x="6982790" y="4024491"/>
                    <a:ext cx="80110" cy="7942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Straight Connector 142"/>
                  <p:cNvCxnSpPr/>
                  <p:nvPr/>
                </p:nvCxnSpPr>
                <p:spPr>
                  <a:xfrm flipH="1">
                    <a:off x="6912429" y="4094117"/>
                    <a:ext cx="163285" cy="18505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Straight Connector 143"/>
                  <p:cNvCxnSpPr/>
                  <p:nvPr/>
                </p:nvCxnSpPr>
                <p:spPr>
                  <a:xfrm>
                    <a:off x="6927669" y="4279971"/>
                    <a:ext cx="64359" cy="6990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40" name="Straight Connector 139"/>
                <p:cNvCxnSpPr/>
                <p:nvPr/>
              </p:nvCxnSpPr>
              <p:spPr>
                <a:xfrm>
                  <a:off x="6072186" y="2633664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/>
                <p:cNvCxnSpPr/>
                <p:nvPr/>
              </p:nvCxnSpPr>
              <p:spPr>
                <a:xfrm>
                  <a:off x="6072186" y="3100389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2" name="Straight Connector 71"/>
              <p:cNvCxnSpPr/>
              <p:nvPr/>
            </p:nvCxnSpPr>
            <p:spPr>
              <a:xfrm>
                <a:off x="6422573" y="4724397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6422573" y="5878283"/>
                <a:ext cx="4571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>
                <a:off x="6881751" y="4713249"/>
                <a:ext cx="0" cy="23948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6881750" y="5584368"/>
                <a:ext cx="0" cy="2939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6" name="Group 62"/>
              <p:cNvGrpSpPr/>
              <p:nvPr/>
            </p:nvGrpSpPr>
            <p:grpSpPr>
              <a:xfrm rot="16200000">
                <a:off x="3616509" y="4408033"/>
                <a:ext cx="151311" cy="664707"/>
                <a:chOff x="6000479" y="2633664"/>
                <a:chExt cx="151311" cy="664707"/>
              </a:xfrm>
            </p:grpSpPr>
            <p:grpSp>
              <p:nvGrpSpPr>
                <p:cNvPr id="89" name="Group 46"/>
                <p:cNvGrpSpPr/>
                <p:nvPr/>
              </p:nvGrpSpPr>
              <p:grpSpPr>
                <a:xfrm>
                  <a:off x="6000479" y="2831647"/>
                  <a:ext cx="151311" cy="266699"/>
                  <a:chOff x="6912429" y="4024491"/>
                  <a:chExt cx="163285" cy="325386"/>
                </a:xfrm>
              </p:grpSpPr>
              <p:cxnSp>
                <p:nvCxnSpPr>
                  <p:cNvPr id="92" name="Straight Connector 91"/>
                  <p:cNvCxnSpPr/>
                  <p:nvPr/>
                </p:nvCxnSpPr>
                <p:spPr>
                  <a:xfrm>
                    <a:off x="6995604" y="4024491"/>
                    <a:ext cx="80110" cy="7942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Connector 93"/>
                  <p:cNvCxnSpPr/>
                  <p:nvPr/>
                </p:nvCxnSpPr>
                <p:spPr>
                  <a:xfrm flipH="1">
                    <a:off x="6912429" y="4094117"/>
                    <a:ext cx="163285" cy="185057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>
                    <a:off x="6927669" y="4279971"/>
                    <a:ext cx="64359" cy="69906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90" name="Straight Connector 89"/>
                <p:cNvCxnSpPr/>
                <p:nvPr/>
              </p:nvCxnSpPr>
              <p:spPr>
                <a:xfrm>
                  <a:off x="6072186" y="2633664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>
                  <a:off x="6072186" y="3100389"/>
                  <a:ext cx="0" cy="1979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7" name="Group 76"/>
              <p:cNvGrpSpPr/>
              <p:nvPr/>
            </p:nvGrpSpPr>
            <p:grpSpPr>
              <a:xfrm>
                <a:off x="3205844" y="5015590"/>
                <a:ext cx="304800" cy="619125"/>
                <a:chOff x="1703615" y="2707821"/>
                <a:chExt cx="304800" cy="619125"/>
              </a:xfrm>
            </p:grpSpPr>
            <p:cxnSp>
              <p:nvCxnSpPr>
                <p:cNvPr id="85" name="Straight Connector 84"/>
                <p:cNvCxnSpPr/>
                <p:nvPr/>
              </p:nvCxnSpPr>
              <p:spPr>
                <a:xfrm>
                  <a:off x="1856015" y="2707821"/>
                  <a:ext cx="0" cy="6191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86" name="Oval 85"/>
                <p:cNvSpPr/>
                <p:nvPr/>
              </p:nvSpPr>
              <p:spPr>
                <a:xfrm>
                  <a:off x="1713140" y="2879271"/>
                  <a:ext cx="295275" cy="295275"/>
                </a:xfrm>
                <a:prstGeom prst="ellips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1703615" y="2793546"/>
                  <a:ext cx="30008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+</a:t>
                  </a:r>
                  <a:endParaRPr lang="en-US" dirty="0"/>
                </a:p>
              </p:txBody>
            </p:sp>
            <p:sp>
              <p:nvSpPr>
                <p:cNvPr id="88" name="TextBox 87"/>
                <p:cNvSpPr txBox="1"/>
                <p:nvPr/>
              </p:nvSpPr>
              <p:spPr>
                <a:xfrm>
                  <a:off x="1721304" y="2896960"/>
                  <a:ext cx="25519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-</a:t>
                  </a:r>
                  <a:endParaRPr lang="en-US" dirty="0"/>
                </a:p>
              </p:txBody>
            </p:sp>
          </p:grpSp>
          <p:cxnSp>
            <p:nvCxnSpPr>
              <p:cNvPr id="78" name="Straight Connector 77"/>
              <p:cNvCxnSpPr/>
              <p:nvPr/>
            </p:nvCxnSpPr>
            <p:spPr>
              <a:xfrm>
                <a:off x="3352801" y="5867396"/>
                <a:ext cx="70757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3354063" y="4733304"/>
                <a:ext cx="0" cy="3701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3354063" y="5626922"/>
                <a:ext cx="0" cy="2286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Object 2"/>
              <p:cNvGraphicFramePr>
                <a:graphicFrameLocks noChangeAspect="1"/>
              </p:cNvGraphicFramePr>
              <p:nvPr/>
            </p:nvGraphicFramePr>
            <p:xfrm>
              <a:off x="3760582" y="4272457"/>
              <a:ext cx="141287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60" name="Equation" r:id="rId11" imgW="88707" imgH="164742" progId="Equation.DSMT4">
                      <p:embed/>
                    </p:oleObj>
                  </mc:Choice>
                  <mc:Fallback>
                    <p:oleObj name="Equation" r:id="rId11" imgW="88707" imgH="164742" progId="Equation.DSMT4">
                      <p:embed/>
                      <p:pic>
                        <p:nvPicPr>
                          <p:cNvPr id="0" name="Picture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0582" y="4272457"/>
                            <a:ext cx="141287" cy="258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Object 2"/>
              <p:cNvGraphicFramePr>
                <a:graphicFrameLocks noChangeAspect="1"/>
              </p:cNvGraphicFramePr>
              <p:nvPr/>
            </p:nvGraphicFramePr>
            <p:xfrm>
              <a:off x="4911519" y="4212132"/>
              <a:ext cx="277813" cy="357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61" name="Equation" r:id="rId13" imgW="177646" imgH="228402" progId="Equation.DSMT4">
                      <p:embed/>
                    </p:oleObj>
                  </mc:Choice>
                  <mc:Fallback>
                    <p:oleObj name="Equation" r:id="rId13" imgW="177646" imgH="228402" progId="Equation.DSMT4">
                      <p:embed/>
                      <p:pic>
                        <p:nvPicPr>
                          <p:cNvPr id="0" name="Picture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1519" y="4212132"/>
                            <a:ext cx="277813" cy="357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Object 2"/>
              <p:cNvGraphicFramePr>
                <a:graphicFrameLocks noChangeAspect="1"/>
              </p:cNvGraphicFramePr>
              <p:nvPr/>
            </p:nvGraphicFramePr>
            <p:xfrm>
              <a:off x="5446507" y="4832844"/>
              <a:ext cx="296862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62" name="Equation" r:id="rId15" imgW="190500" imgH="228600" progId="Equation.DSMT4">
                      <p:embed/>
                    </p:oleObj>
                  </mc:Choice>
                  <mc:Fallback>
                    <p:oleObj name="Equation" r:id="rId15" imgW="190500" imgH="228600" progId="Equation.DSMT4">
                      <p:embed/>
                      <p:pic>
                        <p:nvPicPr>
                          <p:cNvPr id="0" name="Picture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6507" y="4832844"/>
                            <a:ext cx="296862" cy="357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2"/>
              <p:cNvGraphicFramePr>
                <a:graphicFrameLocks noChangeAspect="1"/>
              </p:cNvGraphicFramePr>
              <p:nvPr/>
            </p:nvGraphicFramePr>
            <p:xfrm>
              <a:off x="6983207" y="5105894"/>
              <a:ext cx="377825" cy="3571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763" name="Equation" r:id="rId17" imgW="241300" imgH="228600" progId="Equation.DSMT4">
                      <p:embed/>
                    </p:oleObj>
                  </mc:Choice>
                  <mc:Fallback>
                    <p:oleObj name="Equation" r:id="rId17" imgW="241300" imgH="228600" progId="Equation.DSMT4">
                      <p:embed/>
                      <p:pic>
                        <p:nvPicPr>
                          <p:cNvPr id="0" name="Picture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83207" y="5105894"/>
                            <a:ext cx="377825" cy="3571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2" name="Right Arrow 111"/>
            <p:cNvSpPr/>
            <p:nvPr/>
          </p:nvSpPr>
          <p:spPr>
            <a:xfrm>
              <a:off x="3211285" y="3635829"/>
              <a:ext cx="457200" cy="217714"/>
            </a:xfrm>
            <a:prstGeom prst="rightArrow">
              <a:avLst/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114703" name="Object 15"/>
          <p:cNvGraphicFramePr>
            <a:graphicFrameLocks noChangeAspect="1"/>
          </p:cNvGraphicFramePr>
          <p:nvPr/>
        </p:nvGraphicFramePr>
        <p:xfrm>
          <a:off x="1400504" y="1639001"/>
          <a:ext cx="6611938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3" imgW="3746500" imgH="1041400" progId="Equation.DSMT4">
                  <p:embed/>
                </p:oleObj>
              </mc:Choice>
              <mc:Fallback>
                <p:oleObj name="Equation" r:id="rId3" imgW="3746500" imgH="1041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504" y="1639001"/>
                        <a:ext cx="6611938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/>
          <p:nvPr/>
        </p:nvSpPr>
        <p:spPr>
          <a:xfrm>
            <a:off x="483919" y="904504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fter some algebra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41473" y="0"/>
            <a:ext cx="7750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Filt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57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162"/>
              </p:ext>
            </p:extLst>
          </p:nvPr>
        </p:nvGraphicFramePr>
        <p:xfrm>
          <a:off x="1352055" y="3908445"/>
          <a:ext cx="7015163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Equation" r:id="rId5" imgW="3974760" imgH="1091880" progId="Equation.DSMT4">
                  <p:embed/>
                </p:oleObj>
              </mc:Choice>
              <mc:Fallback>
                <p:oleObj name="Equation" r:id="rId5" imgW="3974760" imgH="1091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055" y="3908445"/>
                        <a:ext cx="7015163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70707" y="3265714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5726" name="Object 15"/>
          <p:cNvGraphicFramePr>
            <a:graphicFrameLocks noChangeAspect="1"/>
          </p:cNvGraphicFramePr>
          <p:nvPr/>
        </p:nvGraphicFramePr>
        <p:xfrm>
          <a:off x="2548577" y="6231970"/>
          <a:ext cx="3429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Equation" r:id="rId7" imgW="1943100" imgH="228600" progId="Equation.DSMT4">
                  <p:embed/>
                </p:oleObj>
              </mc:Choice>
              <mc:Fallback>
                <p:oleObj name="Equation" r:id="rId7" imgW="19431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577" y="6231970"/>
                        <a:ext cx="3429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446313" y="914401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41473" y="0"/>
            <a:ext cx="7750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Filt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5722" name="Object 15"/>
          <p:cNvGraphicFramePr>
            <a:graphicFrameLocks noChangeAspect="1"/>
          </p:cNvGraphicFramePr>
          <p:nvPr/>
        </p:nvGraphicFramePr>
        <p:xfrm>
          <a:off x="1589315" y="1530803"/>
          <a:ext cx="3406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4" name="Equation" r:id="rId3" imgW="1930400" imgH="508000" progId="Equation.DSMT4">
                  <p:embed/>
                </p:oleObj>
              </mc:Choice>
              <mc:Fallback>
                <p:oleObj name="Equation" r:id="rId3" imgW="1930400" imgH="508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315" y="1530803"/>
                        <a:ext cx="340677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641448" y="3075709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41" name="Object 15"/>
          <p:cNvGraphicFramePr>
            <a:graphicFrameLocks noChangeAspect="1"/>
          </p:cNvGraphicFramePr>
          <p:nvPr/>
        </p:nvGraphicFramePr>
        <p:xfrm>
          <a:off x="2190750" y="3606800"/>
          <a:ext cx="4075113" cy="269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5" name="Equation" r:id="rId5" imgW="2311400" imgH="1536700" progId="Equation.DSMT4">
                  <p:embed/>
                </p:oleObj>
              </mc:Choice>
              <mc:Fallback>
                <p:oleObj name="Equation" r:id="rId5" imgW="2311400" imgH="1536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606800"/>
                        <a:ext cx="4075113" cy="269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936171" y="2100944"/>
            <a:ext cx="4517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utterworth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esponse (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)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41476" y="0"/>
            <a:ext cx="77508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Butterworth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5722" name="Object 15"/>
          <p:cNvGraphicFramePr>
            <a:graphicFrameLocks noChangeAspect="1"/>
          </p:cNvGraphicFramePr>
          <p:nvPr/>
        </p:nvGraphicFramePr>
        <p:xfrm>
          <a:off x="2550507" y="899268"/>
          <a:ext cx="3406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4" name="Equation" r:id="rId3" imgW="1930400" imgH="508000" progId="Equation.DSMT4">
                  <p:embed/>
                </p:oleObj>
              </mc:Choice>
              <mc:Fallback>
                <p:oleObj name="Equation" r:id="rId3" imgW="1930400" imgH="508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507" y="899268"/>
                        <a:ext cx="3406775" cy="890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1279381" y="3537857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65" name="Object 15"/>
          <p:cNvGraphicFramePr>
            <a:graphicFrameLocks noChangeAspect="1"/>
          </p:cNvGraphicFramePr>
          <p:nvPr/>
        </p:nvGraphicFramePr>
        <p:xfrm>
          <a:off x="3241675" y="2763838"/>
          <a:ext cx="18367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5" name="Equation" r:id="rId5" imgW="1041400" imgH="508000" progId="Equation.DSMT4">
                  <p:embed/>
                </p:oleObj>
              </mc:Choice>
              <mc:Fallback>
                <p:oleObj name="Equation" r:id="rId5" imgW="1041400" imgH="508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2763838"/>
                        <a:ext cx="1836738" cy="890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2482850" y="4257675"/>
          <a:ext cx="38036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6" name="Equation" r:id="rId7" imgW="2527300" imgH="1536700" progId="Equation.DSMT4">
                  <p:embed/>
                </p:oleObj>
              </mc:Choice>
              <mc:Fallback>
                <p:oleObj name="Equation" r:id="rId7" imgW="2527300" imgH="15367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4257675"/>
                        <a:ext cx="380365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6171776" y="3063881"/>
          <a:ext cx="725242" cy="31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7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776" y="3063881"/>
                        <a:ext cx="725242" cy="31458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5459104" y="3098042"/>
            <a:ext cx="313899" cy="232012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45707" y="3766782"/>
            <a:ext cx="2975211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order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of the filter is the same as the number of (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) element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653143" y="903515"/>
            <a:ext cx="2108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ree equa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4629" y="0"/>
            <a:ext cx="9084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Butterworth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0857" y="4953000"/>
            <a:ext cx="176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q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/>
        </p:nvGraphicFramePr>
        <p:xfrm>
          <a:off x="1335086" y="5708990"/>
          <a:ext cx="768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7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6" y="5708990"/>
                        <a:ext cx="768350" cy="38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01786" y="4953000"/>
            <a:ext cx="176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q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8790" name="Object 7"/>
          <p:cNvGraphicFramePr>
            <a:graphicFrameLocks noChangeAspect="1"/>
          </p:cNvGraphicFramePr>
          <p:nvPr/>
        </p:nvGraphicFramePr>
        <p:xfrm>
          <a:off x="3871464" y="5708990"/>
          <a:ext cx="831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5" imgW="495085" imgH="228501" progId="Equation.DSMT4">
                  <p:embed/>
                </p:oleObj>
              </mc:Choice>
              <mc:Fallback>
                <p:oleObj name="Equation" r:id="rId5" imgW="495085" imgH="228501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464" y="5708990"/>
                        <a:ext cx="831850" cy="38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2492375" y="1395413"/>
          <a:ext cx="447992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9" name="Equation" r:id="rId7" imgW="2527300" imgH="1536700" progId="Equation.DSMT4">
                  <p:embed/>
                </p:oleObj>
              </mc:Choice>
              <mc:Fallback>
                <p:oleObj name="Equation" r:id="rId7" imgW="2527300" imgH="15367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75" y="1395413"/>
                        <a:ext cx="4479925" cy="270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32715" y="4953000"/>
            <a:ext cx="176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q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6090332" y="5508171"/>
          <a:ext cx="14716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0" name="Equation" r:id="rId9" imgW="876300" imgH="469900" progId="Equation.DSMT4">
                  <p:embed/>
                </p:oleObj>
              </mc:Choice>
              <mc:Fallback>
                <p:oleObj name="Equation" r:id="rId9" imgW="876300" imgH="4699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332" y="5508171"/>
                        <a:ext cx="1471612" cy="7826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8085" y="4245429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lution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849086" y="1099458"/>
            <a:ext cx="18966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nnormalizing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4629" y="0"/>
            <a:ext cx="9084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Butterworth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8789" name="Object 7"/>
          <p:cNvGraphicFramePr>
            <a:graphicFrameLocks noChangeAspect="1"/>
          </p:cNvGraphicFramePr>
          <p:nvPr/>
        </p:nvGraphicFramePr>
        <p:xfrm>
          <a:off x="6677912" y="2163062"/>
          <a:ext cx="18351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9" name="Equation" r:id="rId3" imgW="1091726" imgH="482391" progId="Equation.DSMT4">
                  <p:embed/>
                </p:oleObj>
              </mc:Choice>
              <mc:Fallback>
                <p:oleObj name="Equation" r:id="rId3" imgW="1091726" imgH="482391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912" y="2163062"/>
                        <a:ext cx="18351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875393" y="1931536"/>
          <a:ext cx="14319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0" name="Equation" r:id="rId5" imgW="812800" imgH="685800" progId="Equation.DSMT4">
                  <p:embed/>
                </p:oleObj>
              </mc:Choice>
              <mc:Fallback>
                <p:oleObj name="Equation" r:id="rId5" imgW="812800" imgH="685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393" y="1931536"/>
                        <a:ext cx="1431925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3711452" y="1948811"/>
          <a:ext cx="12525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1" name="Equation" r:id="rId7" imgW="711200" imgH="685800" progId="Equation.DSMT4">
                  <p:embed/>
                </p:oleObj>
              </mc:Choice>
              <mc:Fallback>
                <p:oleObj name="Equation" r:id="rId7" imgW="711200" imgH="685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452" y="1948811"/>
                        <a:ext cx="1252538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>
            <a:off x="2754085" y="2340428"/>
            <a:ext cx="402771" cy="27214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947058" y="3820886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9816" name="Object 8"/>
          <p:cNvGraphicFramePr>
            <a:graphicFrameLocks noChangeAspect="1"/>
          </p:cNvGraphicFramePr>
          <p:nvPr/>
        </p:nvGraphicFramePr>
        <p:xfrm>
          <a:off x="908730" y="4405312"/>
          <a:ext cx="12763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72" name="Equation" r:id="rId9" imgW="723586" imgH="1180588" progId="Equation.DSMT4">
                  <p:embed/>
                </p:oleObj>
              </mc:Choice>
              <mc:Fallback>
                <p:oleObj name="Equation" r:id="rId9" imgW="723586" imgH="1180588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730" y="4405312"/>
                        <a:ext cx="1276350" cy="2066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44886" y="2296887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3205844" y="4223654"/>
            <a:ext cx="4115707" cy="1687286"/>
            <a:chOff x="3205844" y="4223654"/>
            <a:chExt cx="4115707" cy="1687286"/>
          </a:xfrm>
        </p:grpSpPr>
        <p:sp>
          <p:nvSpPr>
            <p:cNvPr id="21" name="Freeform 20"/>
            <p:cNvSpPr/>
            <p:nvPr/>
          </p:nvSpPr>
          <p:spPr>
            <a:xfrm>
              <a:off x="4517573" y="458288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4"/>
            <p:cNvGrpSpPr/>
            <p:nvPr/>
          </p:nvGrpSpPr>
          <p:grpSpPr>
            <a:xfrm>
              <a:off x="5779325" y="5235037"/>
              <a:ext cx="359230" cy="119743"/>
              <a:chOff x="5486399" y="2514600"/>
              <a:chExt cx="359230" cy="119743"/>
            </a:xfrm>
          </p:grpSpPr>
          <p:cxnSp>
            <p:nvCxnSpPr>
              <p:cNvPr id="64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" name="Straight Connector 22"/>
            <p:cNvCxnSpPr/>
            <p:nvPr/>
          </p:nvCxnSpPr>
          <p:spPr>
            <a:xfrm>
              <a:off x="4953001" y="4724397"/>
              <a:ext cx="10341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965373" y="471351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5964384" y="5365666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5932716" y="472439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943602" y="5867396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6357259" y="4691740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368144" y="58238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4071259" y="4746169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4038602" y="4702626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4027716" y="582385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H="1">
              <a:off x="4103915" y="5867398"/>
              <a:ext cx="187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46"/>
            <p:cNvGrpSpPr/>
            <p:nvPr/>
          </p:nvGrpSpPr>
          <p:grpSpPr>
            <a:xfrm>
              <a:off x="6808002" y="4919662"/>
              <a:ext cx="151311" cy="664707"/>
              <a:chOff x="6000479" y="2633664"/>
              <a:chExt cx="151311" cy="664707"/>
            </a:xfrm>
          </p:grpSpPr>
          <p:grpSp>
            <p:nvGrpSpPr>
              <p:cNvPr id="58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61" name="Straight Connector 60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9" name="Straight Connector 58"/>
              <p:cNvCxnSpPr/>
              <p:nvPr/>
            </p:nvCxnSpPr>
            <p:spPr>
              <a:xfrm>
                <a:off x="6062661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Connector 34"/>
            <p:cNvCxnSpPr/>
            <p:nvPr/>
          </p:nvCxnSpPr>
          <p:spPr>
            <a:xfrm>
              <a:off x="6422573" y="472439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6422573" y="5866408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6869876" y="4735283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870733" y="5573351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9" name="Group 62"/>
            <p:cNvGrpSpPr/>
            <p:nvPr/>
          </p:nvGrpSpPr>
          <p:grpSpPr>
            <a:xfrm rot="16200000">
              <a:off x="3616509" y="4408033"/>
              <a:ext cx="151311" cy="664707"/>
              <a:chOff x="6000479" y="2633664"/>
              <a:chExt cx="151311" cy="664707"/>
            </a:xfrm>
          </p:grpSpPr>
          <p:grpSp>
            <p:nvGrpSpPr>
              <p:cNvPr id="52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55" name="Straight Connector 54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3" name="Straight Connector 52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Group 76"/>
            <p:cNvGrpSpPr/>
            <p:nvPr/>
          </p:nvGrpSpPr>
          <p:grpSpPr>
            <a:xfrm>
              <a:off x="3205844" y="5015590"/>
              <a:ext cx="304800" cy="619125"/>
              <a:chOff x="1703615" y="2707821"/>
              <a:chExt cx="304800" cy="619125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Oval 48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41" name="Straight Connector 40"/>
            <p:cNvCxnSpPr/>
            <p:nvPr/>
          </p:nvCxnSpPr>
          <p:spPr>
            <a:xfrm>
              <a:off x="3352801" y="5867396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363688" y="4733304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363688" y="5626922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2"/>
            <p:cNvGraphicFramePr>
              <a:graphicFrameLocks noChangeAspect="1"/>
            </p:cNvGraphicFramePr>
            <p:nvPr/>
          </p:nvGraphicFramePr>
          <p:xfrm>
            <a:off x="3440795" y="4223654"/>
            <a:ext cx="780070" cy="357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73" name="Equation" r:id="rId11" imgW="495085" imgH="228501" progId="Equation.DSMT4">
                    <p:embed/>
                  </p:oleObj>
                </mc:Choice>
                <mc:Fallback>
                  <p:oleObj name="Equation" r:id="rId11" imgW="495085" imgH="228501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795" y="4223654"/>
                          <a:ext cx="780070" cy="357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4940528" y="4270372"/>
            <a:ext cx="2190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74"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528" y="4270372"/>
                          <a:ext cx="21907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5475289" y="4872489"/>
            <a:ext cx="238125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75" name="Equation" r:id="rId15" imgW="152202" imgH="177569" progId="Equation.DSMT4">
                    <p:embed/>
                  </p:oleObj>
                </mc:Choice>
                <mc:Fallback>
                  <p:oleObj name="Equation" r:id="rId15" imgW="152202" imgH="177569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289" y="4872489"/>
                          <a:ext cx="238125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"/>
            <p:cNvGraphicFramePr>
              <a:graphicFrameLocks noChangeAspect="1"/>
            </p:cNvGraphicFramePr>
            <p:nvPr/>
          </p:nvGraphicFramePr>
          <p:xfrm>
            <a:off x="7023101" y="5105398"/>
            <a:ext cx="2984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76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3101" y="5105398"/>
                          <a:ext cx="29845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1055914" y="881744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D82ECC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2000" b="1" dirty="0">
              <a:solidFill>
                <a:srgbClr val="D82E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4629" y="0"/>
            <a:ext cx="9084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Butterworth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20486" y="1415142"/>
            <a:ext cx="2133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D82ECC"/>
                </a:solidFill>
                <a:latin typeface="Arial" pitchFamily="34" charset="0"/>
                <a:cs typeface="Arial" pitchFamily="34" charset="0"/>
              </a:rPr>
              <a:t>Design a low-pass </a:t>
            </a:r>
          </a:p>
          <a:p>
            <a:pPr algn="ctr"/>
            <a:r>
              <a:rPr lang="en-US" dirty="0" smtClean="0">
                <a:solidFill>
                  <a:srgbClr val="D82ECC"/>
                </a:solidFill>
                <a:latin typeface="Arial" pitchFamily="34" charset="0"/>
                <a:cs typeface="Arial" pitchFamily="34" charset="0"/>
              </a:rPr>
              <a:t>Butterworth filter</a:t>
            </a:r>
            <a:endParaRPr lang="en-US" dirty="0">
              <a:solidFill>
                <a:srgbClr val="D82E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0842" name="Object 7"/>
          <p:cNvGraphicFramePr>
            <a:graphicFrameLocks noChangeAspect="1"/>
          </p:cNvGraphicFramePr>
          <p:nvPr/>
        </p:nvGraphicFramePr>
        <p:xfrm>
          <a:off x="815543" y="2196647"/>
          <a:ext cx="16002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5" name="Equation" r:id="rId3" imgW="952087" imgH="888614" progId="Equation.DSMT4">
                  <p:embed/>
                </p:oleObj>
              </mc:Choice>
              <mc:Fallback>
                <p:oleObj name="Equation" r:id="rId3" imgW="952087" imgH="888614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43" y="2196647"/>
                        <a:ext cx="1600200" cy="14827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3" name="Object 11"/>
          <p:cNvGraphicFramePr>
            <a:graphicFrameLocks noChangeAspect="1"/>
          </p:cNvGraphicFramePr>
          <p:nvPr/>
        </p:nvGraphicFramePr>
        <p:xfrm>
          <a:off x="733879" y="4394428"/>
          <a:ext cx="12763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6" name="Equation" r:id="rId5" imgW="723586" imgH="1180588" progId="Equation.DSMT4">
                  <p:embed/>
                </p:oleObj>
              </mc:Choice>
              <mc:Fallback>
                <p:oleObj name="Equation" r:id="rId5" imgW="723586" imgH="1180588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879" y="4394428"/>
                        <a:ext cx="1276350" cy="2066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ight Arrow 65"/>
          <p:cNvSpPr/>
          <p:nvPr/>
        </p:nvSpPr>
        <p:spPr>
          <a:xfrm>
            <a:off x="2536371" y="5214257"/>
            <a:ext cx="511628" cy="34834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3357563" y="4449082"/>
          <a:ext cx="1949450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7" name="Equation" r:id="rId7" imgW="1104900" imgH="1130300" progId="Equation.DSMT4">
                  <p:embed/>
                </p:oleObj>
              </mc:Choice>
              <mc:Fallback>
                <p:oleObj name="Equation" r:id="rId7" imgW="1104900" imgH="11303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449082"/>
                        <a:ext cx="1949450" cy="1978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5" name="Object 13"/>
          <p:cNvGraphicFramePr>
            <a:graphicFrameLocks noChangeAspect="1"/>
          </p:cNvGraphicFramePr>
          <p:nvPr/>
        </p:nvGraphicFramePr>
        <p:xfrm>
          <a:off x="6232525" y="4816475"/>
          <a:ext cx="18589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8" name="Equation" r:id="rId9" imgW="1054100" imgH="736600" progId="Equation.DSMT4">
                  <p:embed/>
                </p:oleObj>
              </mc:Choice>
              <mc:Fallback>
                <p:oleObj name="Equation" r:id="rId9" imgW="1054100" imgH="736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525" y="4816475"/>
                        <a:ext cx="1858963" cy="12890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3332163" y="3263900"/>
          <a:ext cx="47529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09" name="Equation" r:id="rId11" imgW="3060700" imgH="254000" progId="Equation.DSMT4">
                  <p:embed/>
                </p:oleObj>
              </mc:Choice>
              <mc:Fallback>
                <p:oleObj name="Equation" r:id="rId11" imgW="3060700" imgH="254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3263900"/>
                        <a:ext cx="4752975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3870862" y="1112319"/>
            <a:ext cx="4115707" cy="1687286"/>
            <a:chOff x="3205844" y="4223654"/>
            <a:chExt cx="4115707" cy="1687286"/>
          </a:xfrm>
        </p:grpSpPr>
        <p:sp>
          <p:nvSpPr>
            <p:cNvPr id="68" name="Freeform 67"/>
            <p:cNvSpPr/>
            <p:nvPr/>
          </p:nvSpPr>
          <p:spPr>
            <a:xfrm>
              <a:off x="4517573" y="4582883"/>
              <a:ext cx="435429" cy="317500"/>
            </a:xfrm>
            <a:custGeom>
              <a:avLst/>
              <a:gdLst>
                <a:gd name="connsiteX0" fmla="*/ 0 w 957943"/>
                <a:gd name="connsiteY0" fmla="*/ 322942 h 618671"/>
                <a:gd name="connsiteX1" fmla="*/ 76200 w 957943"/>
                <a:gd name="connsiteY1" fmla="*/ 126999 h 618671"/>
                <a:gd name="connsiteX2" fmla="*/ 217714 w 957943"/>
                <a:gd name="connsiteY2" fmla="*/ 29028 h 618671"/>
                <a:gd name="connsiteX3" fmla="*/ 391886 w 957943"/>
                <a:gd name="connsiteY3" fmla="*/ 170542 h 618671"/>
                <a:gd name="connsiteX4" fmla="*/ 381000 w 957943"/>
                <a:gd name="connsiteY4" fmla="*/ 540657 h 618671"/>
                <a:gd name="connsiteX5" fmla="*/ 283029 w 957943"/>
                <a:gd name="connsiteY5" fmla="*/ 584199 h 618671"/>
                <a:gd name="connsiteX6" fmla="*/ 206829 w 957943"/>
                <a:gd name="connsiteY6" fmla="*/ 442685 h 618671"/>
                <a:gd name="connsiteX7" fmla="*/ 326571 w 957943"/>
                <a:gd name="connsiteY7" fmla="*/ 148771 h 618671"/>
                <a:gd name="connsiteX8" fmla="*/ 457200 w 957943"/>
                <a:gd name="connsiteY8" fmla="*/ 7257 h 618671"/>
                <a:gd name="connsiteX9" fmla="*/ 674914 w 957943"/>
                <a:gd name="connsiteY9" fmla="*/ 192314 h 618671"/>
                <a:gd name="connsiteX10" fmla="*/ 729343 w 957943"/>
                <a:gd name="connsiteY10" fmla="*/ 388257 h 618671"/>
                <a:gd name="connsiteX11" fmla="*/ 707571 w 957943"/>
                <a:gd name="connsiteY11" fmla="*/ 551542 h 618671"/>
                <a:gd name="connsiteX12" fmla="*/ 620486 w 957943"/>
                <a:gd name="connsiteY12" fmla="*/ 595085 h 618671"/>
                <a:gd name="connsiteX13" fmla="*/ 533400 w 957943"/>
                <a:gd name="connsiteY13" fmla="*/ 410028 h 618671"/>
                <a:gd name="connsiteX14" fmla="*/ 609600 w 957943"/>
                <a:gd name="connsiteY14" fmla="*/ 192314 h 618671"/>
                <a:gd name="connsiteX15" fmla="*/ 772886 w 957943"/>
                <a:gd name="connsiteY15" fmla="*/ 29028 h 618671"/>
                <a:gd name="connsiteX16" fmla="*/ 925286 w 957943"/>
                <a:gd name="connsiteY16" fmla="*/ 181428 h 618671"/>
                <a:gd name="connsiteX17" fmla="*/ 957943 w 957943"/>
                <a:gd name="connsiteY17" fmla="*/ 279399 h 618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957943" h="618671">
                  <a:moveTo>
                    <a:pt x="0" y="322942"/>
                  </a:moveTo>
                  <a:cubicBezTo>
                    <a:pt x="19957" y="249463"/>
                    <a:pt x="39914" y="175985"/>
                    <a:pt x="76200" y="126999"/>
                  </a:cubicBezTo>
                  <a:cubicBezTo>
                    <a:pt x="112486" y="78013"/>
                    <a:pt x="165100" y="21771"/>
                    <a:pt x="217714" y="29028"/>
                  </a:cubicBezTo>
                  <a:cubicBezTo>
                    <a:pt x="270328" y="36285"/>
                    <a:pt x="364672" y="85271"/>
                    <a:pt x="391886" y="170542"/>
                  </a:cubicBezTo>
                  <a:cubicBezTo>
                    <a:pt x="419100" y="255813"/>
                    <a:pt x="399143" y="471714"/>
                    <a:pt x="381000" y="540657"/>
                  </a:cubicBezTo>
                  <a:cubicBezTo>
                    <a:pt x="362857" y="609600"/>
                    <a:pt x="312057" y="600528"/>
                    <a:pt x="283029" y="584199"/>
                  </a:cubicBezTo>
                  <a:cubicBezTo>
                    <a:pt x="254001" y="567870"/>
                    <a:pt x="199572" y="515256"/>
                    <a:pt x="206829" y="442685"/>
                  </a:cubicBezTo>
                  <a:cubicBezTo>
                    <a:pt x="214086" y="370114"/>
                    <a:pt x="284843" y="221342"/>
                    <a:pt x="326571" y="148771"/>
                  </a:cubicBezTo>
                  <a:cubicBezTo>
                    <a:pt x="368299" y="76200"/>
                    <a:pt x="399143" y="0"/>
                    <a:pt x="457200" y="7257"/>
                  </a:cubicBezTo>
                  <a:cubicBezTo>
                    <a:pt x="515257" y="14514"/>
                    <a:pt x="629557" y="128814"/>
                    <a:pt x="674914" y="192314"/>
                  </a:cubicBezTo>
                  <a:cubicBezTo>
                    <a:pt x="720271" y="255814"/>
                    <a:pt x="723900" y="328386"/>
                    <a:pt x="729343" y="388257"/>
                  </a:cubicBezTo>
                  <a:cubicBezTo>
                    <a:pt x="734786" y="448128"/>
                    <a:pt x="725714" y="517071"/>
                    <a:pt x="707571" y="551542"/>
                  </a:cubicBezTo>
                  <a:cubicBezTo>
                    <a:pt x="689428" y="586013"/>
                    <a:pt x="649514" y="618671"/>
                    <a:pt x="620486" y="595085"/>
                  </a:cubicBezTo>
                  <a:cubicBezTo>
                    <a:pt x="591458" y="571499"/>
                    <a:pt x="535214" y="477156"/>
                    <a:pt x="533400" y="410028"/>
                  </a:cubicBezTo>
                  <a:cubicBezTo>
                    <a:pt x="531586" y="342900"/>
                    <a:pt x="569686" y="255814"/>
                    <a:pt x="609600" y="192314"/>
                  </a:cubicBezTo>
                  <a:cubicBezTo>
                    <a:pt x="649514" y="128814"/>
                    <a:pt x="720272" y="30842"/>
                    <a:pt x="772886" y="29028"/>
                  </a:cubicBezTo>
                  <a:cubicBezTo>
                    <a:pt x="825500" y="27214"/>
                    <a:pt x="894443" y="139700"/>
                    <a:pt x="925286" y="181428"/>
                  </a:cubicBezTo>
                  <a:cubicBezTo>
                    <a:pt x="956129" y="223156"/>
                    <a:pt x="957036" y="251277"/>
                    <a:pt x="957943" y="279399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24"/>
            <p:cNvGrpSpPr/>
            <p:nvPr/>
          </p:nvGrpSpPr>
          <p:grpSpPr>
            <a:xfrm>
              <a:off x="5779325" y="5235037"/>
              <a:ext cx="359230" cy="119743"/>
              <a:chOff x="5486399" y="2514600"/>
              <a:chExt cx="359230" cy="119743"/>
            </a:xfrm>
          </p:grpSpPr>
          <p:cxnSp>
            <p:nvCxnSpPr>
              <p:cNvPr id="111" name="Straight Connector 21"/>
              <p:cNvCxnSpPr/>
              <p:nvPr/>
            </p:nvCxnSpPr>
            <p:spPr>
              <a:xfrm>
                <a:off x="5486400" y="2514600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>
                <a:off x="5486399" y="2634343"/>
                <a:ext cx="35922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Connector 69"/>
            <p:cNvCxnSpPr/>
            <p:nvPr/>
          </p:nvCxnSpPr>
          <p:spPr>
            <a:xfrm>
              <a:off x="4953001" y="4724397"/>
              <a:ext cx="10341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5965373" y="4713512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964384" y="5365666"/>
              <a:ext cx="0" cy="51162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5932716" y="472439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5943602" y="5867396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Oval 74"/>
            <p:cNvSpPr/>
            <p:nvPr/>
          </p:nvSpPr>
          <p:spPr>
            <a:xfrm>
              <a:off x="6357259" y="4691740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6368144" y="5823853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Straight Connector 76"/>
            <p:cNvCxnSpPr/>
            <p:nvPr/>
          </p:nvCxnSpPr>
          <p:spPr>
            <a:xfrm>
              <a:off x="4071259" y="4746169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Oval 77"/>
            <p:cNvSpPr/>
            <p:nvPr/>
          </p:nvSpPr>
          <p:spPr>
            <a:xfrm>
              <a:off x="4038602" y="4702626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>
              <a:off x="4027716" y="5823854"/>
              <a:ext cx="87086" cy="8708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Connector 79"/>
            <p:cNvCxnSpPr/>
            <p:nvPr/>
          </p:nvCxnSpPr>
          <p:spPr>
            <a:xfrm flipH="1">
              <a:off x="4103915" y="5867398"/>
              <a:ext cx="187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1" name="Group 46"/>
            <p:cNvGrpSpPr/>
            <p:nvPr/>
          </p:nvGrpSpPr>
          <p:grpSpPr>
            <a:xfrm>
              <a:off x="6808002" y="4919662"/>
              <a:ext cx="151311" cy="664707"/>
              <a:chOff x="6000479" y="2633664"/>
              <a:chExt cx="151311" cy="664707"/>
            </a:xfrm>
          </p:grpSpPr>
          <p:grpSp>
            <p:nvGrpSpPr>
              <p:cNvPr id="105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08" name="Straight Connector 107"/>
                <p:cNvCxnSpPr/>
                <p:nvPr/>
              </p:nvCxnSpPr>
              <p:spPr>
                <a:xfrm>
                  <a:off x="6982790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6" name="Straight Connector 105"/>
              <p:cNvCxnSpPr/>
              <p:nvPr/>
            </p:nvCxnSpPr>
            <p:spPr>
              <a:xfrm>
                <a:off x="6062661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>
              <a:off x="6422573" y="4724397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6422573" y="5866408"/>
              <a:ext cx="45719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6869876" y="4735283"/>
              <a:ext cx="0" cy="23948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6881750" y="5584368"/>
              <a:ext cx="0" cy="2939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6" name="Group 62"/>
            <p:cNvGrpSpPr/>
            <p:nvPr/>
          </p:nvGrpSpPr>
          <p:grpSpPr>
            <a:xfrm rot="16200000">
              <a:off x="3616509" y="4408033"/>
              <a:ext cx="151311" cy="664707"/>
              <a:chOff x="6000479" y="2633664"/>
              <a:chExt cx="151311" cy="664707"/>
            </a:xfrm>
          </p:grpSpPr>
          <p:grpSp>
            <p:nvGrpSpPr>
              <p:cNvPr id="99" name="Group 46"/>
              <p:cNvGrpSpPr/>
              <p:nvPr/>
            </p:nvGrpSpPr>
            <p:grpSpPr>
              <a:xfrm>
                <a:off x="6000479" y="2831647"/>
                <a:ext cx="151311" cy="266699"/>
                <a:chOff x="6912429" y="4024491"/>
                <a:chExt cx="163285" cy="325386"/>
              </a:xfrm>
            </p:grpSpPr>
            <p:cxnSp>
              <p:nvCxnSpPr>
                <p:cNvPr id="102" name="Straight Connector 101"/>
                <p:cNvCxnSpPr/>
                <p:nvPr/>
              </p:nvCxnSpPr>
              <p:spPr>
                <a:xfrm>
                  <a:off x="6995604" y="4024491"/>
                  <a:ext cx="80110" cy="7942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flipH="1">
                  <a:off x="6912429" y="4094117"/>
                  <a:ext cx="163285" cy="185057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>
                  <a:off x="6927669" y="4279971"/>
                  <a:ext cx="64359" cy="6990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0" name="Straight Connector 99"/>
              <p:cNvCxnSpPr/>
              <p:nvPr/>
            </p:nvCxnSpPr>
            <p:spPr>
              <a:xfrm>
                <a:off x="6072186" y="2633664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>
                <a:off x="6072186" y="3100389"/>
                <a:ext cx="0" cy="19798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76"/>
            <p:cNvGrpSpPr/>
            <p:nvPr/>
          </p:nvGrpSpPr>
          <p:grpSpPr>
            <a:xfrm>
              <a:off x="3205844" y="5015590"/>
              <a:ext cx="304800" cy="619125"/>
              <a:chOff x="1703615" y="2707821"/>
              <a:chExt cx="304800" cy="619125"/>
            </a:xfrm>
          </p:grpSpPr>
          <p:cxnSp>
            <p:nvCxnSpPr>
              <p:cNvPr id="95" name="Straight Connector 94"/>
              <p:cNvCxnSpPr/>
              <p:nvPr/>
            </p:nvCxnSpPr>
            <p:spPr>
              <a:xfrm>
                <a:off x="1856015" y="2707821"/>
                <a:ext cx="0" cy="61912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6" name="Oval 95"/>
              <p:cNvSpPr/>
              <p:nvPr/>
            </p:nvSpPr>
            <p:spPr>
              <a:xfrm>
                <a:off x="1713140" y="2879271"/>
                <a:ext cx="295275" cy="29527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1703615" y="2793546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+</a:t>
                </a:r>
                <a:endParaRPr lang="en-US" dirty="0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1721304" y="2896960"/>
                <a:ext cx="2551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-</a:t>
                </a:r>
                <a:endParaRPr lang="en-US" dirty="0"/>
              </a:p>
            </p:txBody>
          </p:sp>
        </p:grpSp>
        <p:cxnSp>
          <p:nvCxnSpPr>
            <p:cNvPr id="88" name="Straight Connector 87"/>
            <p:cNvCxnSpPr/>
            <p:nvPr/>
          </p:nvCxnSpPr>
          <p:spPr>
            <a:xfrm>
              <a:off x="3352801" y="5867396"/>
              <a:ext cx="70757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3354063" y="4733304"/>
              <a:ext cx="0" cy="37011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354063" y="5637939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2"/>
            <p:cNvGraphicFramePr>
              <a:graphicFrameLocks noChangeAspect="1"/>
            </p:cNvGraphicFramePr>
            <p:nvPr/>
          </p:nvGraphicFramePr>
          <p:xfrm>
            <a:off x="3440795" y="4223654"/>
            <a:ext cx="780070" cy="357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0" name="Equation" r:id="rId13" imgW="495085" imgH="228501" progId="Equation.DSMT4">
                    <p:embed/>
                  </p:oleObj>
                </mc:Choice>
                <mc:Fallback>
                  <p:oleObj name="Equation" r:id="rId13" imgW="495085" imgH="228501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0795" y="4223654"/>
                          <a:ext cx="780070" cy="357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2"/>
            <p:cNvGraphicFramePr>
              <a:graphicFrameLocks noChangeAspect="1"/>
            </p:cNvGraphicFramePr>
            <p:nvPr/>
          </p:nvGraphicFramePr>
          <p:xfrm>
            <a:off x="4940528" y="4270372"/>
            <a:ext cx="219075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1" name="Equation" r:id="rId15" imgW="139639" imgH="152334" progId="Equation.DSMT4">
                    <p:embed/>
                  </p:oleObj>
                </mc:Choice>
                <mc:Fallback>
                  <p:oleObj name="Equation" r:id="rId15" imgW="139639" imgH="152334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0528" y="4270372"/>
                          <a:ext cx="219075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2"/>
            <p:cNvGraphicFramePr>
              <a:graphicFrameLocks noChangeAspect="1"/>
            </p:cNvGraphicFramePr>
            <p:nvPr/>
          </p:nvGraphicFramePr>
          <p:xfrm>
            <a:off x="5475289" y="4872489"/>
            <a:ext cx="238125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2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5289" y="4872489"/>
                          <a:ext cx="238125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2"/>
            <p:cNvGraphicFramePr>
              <a:graphicFrameLocks noChangeAspect="1"/>
            </p:cNvGraphicFramePr>
            <p:nvPr/>
          </p:nvGraphicFramePr>
          <p:xfrm>
            <a:off x="7023101" y="5105398"/>
            <a:ext cx="29845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913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3101" y="5105398"/>
                          <a:ext cx="298450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39" name="TextBox 138"/>
          <p:cNvSpPr txBox="1"/>
          <p:nvPr/>
        </p:nvSpPr>
        <p:spPr>
          <a:xfrm>
            <a:off x="74629" y="0"/>
            <a:ext cx="90845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Butterworth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573895" y="957945"/>
            <a:ext cx="3751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D82ECC"/>
                </a:solidFill>
                <a:latin typeface="Arial" pitchFamily="34" charset="0"/>
                <a:cs typeface="Arial" pitchFamily="34" charset="0"/>
              </a:rPr>
              <a:t>Results from Ansys Designer</a:t>
            </a:r>
            <a:endParaRPr lang="en-US" sz="2000" b="1" dirty="0">
              <a:solidFill>
                <a:srgbClr val="D82E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259669" y="1658031"/>
            <a:ext cx="7567160" cy="4197802"/>
            <a:chOff x="259669" y="1658031"/>
            <a:chExt cx="7567160" cy="4197802"/>
          </a:xfrm>
        </p:grpSpPr>
        <p:pic>
          <p:nvPicPr>
            <p:cNvPr id="121866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1774" y="1658031"/>
              <a:ext cx="7065055" cy="4007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121867" name="Object 11"/>
            <p:cNvGraphicFramePr>
              <a:graphicFrameLocks noChangeAspect="1"/>
            </p:cNvGraphicFramePr>
            <p:nvPr/>
          </p:nvGraphicFramePr>
          <p:xfrm>
            <a:off x="4014560" y="5455783"/>
            <a:ext cx="9842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95" name="Equation" r:id="rId4" imgW="558800" imgH="228600" progId="Equation.DSMT4">
                    <p:embed/>
                  </p:oleObj>
                </mc:Choice>
                <mc:Fallback>
                  <p:oleObj name="Equation" r:id="rId4" imgW="55880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4560" y="5455783"/>
                          <a:ext cx="984250" cy="400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868" name="Object 12"/>
            <p:cNvGraphicFramePr>
              <a:graphicFrameLocks noChangeAspect="1"/>
            </p:cNvGraphicFramePr>
            <p:nvPr/>
          </p:nvGraphicFramePr>
          <p:xfrm>
            <a:off x="259669" y="3289981"/>
            <a:ext cx="9398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96" name="Equation" r:id="rId6" imgW="533169" imgH="228501" progId="Equation.DSMT4">
                    <p:embed/>
                  </p:oleObj>
                </mc:Choice>
                <mc:Fallback>
                  <p:oleObj name="Equation" r:id="rId6" imgW="533169" imgH="228501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669" y="3289981"/>
                          <a:ext cx="939800" cy="400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Oval 67"/>
            <p:cNvSpPr/>
            <p:nvPr/>
          </p:nvSpPr>
          <p:spPr>
            <a:xfrm>
              <a:off x="4517571" y="4310743"/>
              <a:ext cx="119743" cy="11974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1869" name="Object 13"/>
            <p:cNvGraphicFramePr>
              <a:graphicFrameLocks noChangeAspect="1"/>
            </p:cNvGraphicFramePr>
            <p:nvPr/>
          </p:nvGraphicFramePr>
          <p:xfrm>
            <a:off x="2374675" y="2821441"/>
            <a:ext cx="1655762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97" name="Equation" r:id="rId8" imgW="939392" imgH="253890" progId="Equation.DSMT4">
                    <p:embed/>
                  </p:oleObj>
                </mc:Choice>
                <mc:Fallback>
                  <p:oleObj name="Equation" r:id="rId8" imgW="939392" imgH="25389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75" y="2821441"/>
                          <a:ext cx="1655762" cy="4445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690257" y="3418114"/>
              <a:ext cx="751114" cy="85997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1870" name="Object 14"/>
            <p:cNvGraphicFramePr>
              <a:graphicFrameLocks noChangeAspect="1"/>
            </p:cNvGraphicFramePr>
            <p:nvPr/>
          </p:nvGraphicFramePr>
          <p:xfrm>
            <a:off x="2641600" y="2005013"/>
            <a:ext cx="37147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898" name="Equation" r:id="rId10" imgW="2108200" imgH="228600" progId="Equation.DSMT4">
                    <p:embed/>
                  </p:oleObj>
                </mc:Choice>
                <mc:Fallback>
                  <p:oleObj name="Equation" r:id="rId10" imgW="210820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1600" y="2005013"/>
                          <a:ext cx="3714750" cy="400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>
            <a:xfrm>
              <a:off x="4833257" y="2394852"/>
              <a:ext cx="751114" cy="85997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139" name="TextBox 138"/>
          <p:cNvSpPr txBox="1"/>
          <p:nvPr/>
        </p:nvSpPr>
        <p:spPr>
          <a:xfrm>
            <a:off x="23333" y="0"/>
            <a:ext cx="91871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Butterworth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715408" y="1023258"/>
            <a:ext cx="3751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D82ECC"/>
                </a:solidFill>
                <a:latin typeface="Arial" pitchFamily="34" charset="0"/>
                <a:cs typeface="Arial" pitchFamily="34" charset="0"/>
              </a:rPr>
              <a:t>Results from Ansys Designer</a:t>
            </a:r>
            <a:endParaRPr lang="en-US" sz="2000" b="1" dirty="0">
              <a:solidFill>
                <a:srgbClr val="D82E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13578"/>
              </p:ext>
            </p:extLst>
          </p:nvPr>
        </p:nvGraphicFramePr>
        <p:xfrm>
          <a:off x="2073275" y="6062663"/>
          <a:ext cx="51768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1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3275" y="6062663"/>
                        <a:ext cx="5176838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88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0185" y="1641701"/>
            <a:ext cx="6598954" cy="406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Oval 13"/>
          <p:cNvSpPr/>
          <p:nvPr/>
        </p:nvSpPr>
        <p:spPr>
          <a:xfrm>
            <a:off x="4649561" y="2155372"/>
            <a:ext cx="119743" cy="11974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4145416" y="5423581"/>
          <a:ext cx="984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2" name="Equation" r:id="rId6" imgW="558800" imgH="228600" progId="Equation.DSMT4">
                  <p:embed/>
                </p:oleObj>
              </mc:Choice>
              <mc:Fallback>
                <p:oleObj name="Equation" r:id="rId6" imgW="558800" imgH="2286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5416" y="5423581"/>
                        <a:ext cx="98425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1965077" y="3223450"/>
          <a:ext cx="10509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3" name="Equation" r:id="rId8" imgW="596641" imgH="253890" progId="Equation.DSMT4">
                  <p:embed/>
                </p:oleObj>
              </mc:Choice>
              <mc:Fallback>
                <p:oleObj name="Equation" r:id="rId8" imgW="596641" imgH="25389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077" y="3223450"/>
                        <a:ext cx="1050925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6420386" y="2503549"/>
          <a:ext cx="10747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4" name="Equation" r:id="rId10" imgW="609336" imgH="253890" progId="Equation.DSMT4">
                  <p:embed/>
                </p:oleObj>
              </mc:Choice>
              <mc:Fallback>
                <p:oleObj name="Equation" r:id="rId10" imgW="609336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386" y="2503549"/>
                        <a:ext cx="1074738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4510171" y="3042269"/>
          <a:ext cx="13890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5" name="Equation" r:id="rId12" imgW="787058" imgH="253890" progId="Equation.DSMT4">
                  <p:embed/>
                </p:oleObj>
              </mc:Choice>
              <mc:Fallback>
                <p:oleObj name="Equation" r:id="rId12" imgW="787058" imgH="25389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171" y="3042269"/>
                        <a:ext cx="1389062" cy="444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H="1" flipV="1">
            <a:off x="4757058" y="2351314"/>
            <a:ext cx="325581" cy="7006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013324" y="4019406"/>
          <a:ext cx="34639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6" name="Equation" r:id="rId14" imgW="2324100" imgH="254000" progId="Equation.DSMT4">
                  <p:embed/>
                </p:oleObj>
              </mc:Choice>
              <mc:Fallback>
                <p:oleObj name="Equation" r:id="rId14" imgW="2324100" imgH="2540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324" y="4019406"/>
                        <a:ext cx="3463925" cy="376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7101444" y="3526971"/>
            <a:ext cx="391886" cy="5106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14719" y="0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636814" y="942974"/>
            <a:ext cx="80064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can think of transmission lines connected at the input and output of the filter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0902" name="Object 103"/>
          <p:cNvGraphicFramePr>
            <a:graphicFrameLocks noChangeAspect="1"/>
          </p:cNvGraphicFramePr>
          <p:nvPr/>
        </p:nvGraphicFramePr>
        <p:xfrm>
          <a:off x="2776008" y="4302493"/>
          <a:ext cx="1054075" cy="567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Equation" r:id="rId3" imgW="799753" imgH="431613" progId="Equation.DSMT4">
                  <p:embed/>
                </p:oleObj>
              </mc:Choice>
              <mc:Fallback>
                <p:oleObj name="Equation" r:id="rId3" imgW="799753" imgH="431613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008" y="4302493"/>
                        <a:ext cx="1054075" cy="567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103"/>
          <p:cNvGraphicFramePr>
            <a:graphicFrameLocks noChangeAspect="1"/>
          </p:cNvGraphicFramePr>
          <p:nvPr/>
        </p:nvGraphicFramePr>
        <p:xfrm>
          <a:off x="4733744" y="4842549"/>
          <a:ext cx="2215696" cy="52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Equation" r:id="rId5" imgW="1384300" imgH="330200" progId="Equation.DSMT4">
                  <p:embed/>
                </p:oleObj>
              </mc:Choice>
              <mc:Fallback>
                <p:oleObj name="Equation" r:id="rId5" imgW="1384300" imgH="330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744" y="4842549"/>
                        <a:ext cx="2215696" cy="52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509451" y="4704901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wer loss ratio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2941320" y="5701999"/>
          <a:ext cx="29178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Equation" r:id="rId7" imgW="1841400" imgH="507960" progId="Equation.DSMT4">
                  <p:embed/>
                </p:oleObj>
              </mc:Choice>
              <mc:Fallback>
                <p:oleObj name="Equation" r:id="rId7" imgW="1841400" imgH="5079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320" y="5701999"/>
                        <a:ext cx="29178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797629" y="1948090"/>
            <a:ext cx="6144883" cy="2151741"/>
            <a:chOff x="1797629" y="1948090"/>
            <a:chExt cx="6144883" cy="2151741"/>
          </a:xfrm>
        </p:grpSpPr>
        <p:grpSp>
          <p:nvGrpSpPr>
            <p:cNvPr id="3" name="Group 23"/>
            <p:cNvGrpSpPr/>
            <p:nvPr/>
          </p:nvGrpSpPr>
          <p:grpSpPr>
            <a:xfrm>
              <a:off x="5596634" y="2867029"/>
              <a:ext cx="1839216" cy="762000"/>
              <a:chOff x="5954485" y="2819403"/>
              <a:chExt cx="1839216" cy="76200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>
                <a:off x="5987142" y="2868839"/>
                <a:ext cx="137022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5954485" y="3535136"/>
                <a:ext cx="183921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Oval 21"/>
              <p:cNvSpPr/>
              <p:nvPr/>
            </p:nvSpPr>
            <p:spPr>
              <a:xfrm>
                <a:off x="7141044" y="2819403"/>
                <a:ext cx="119743" cy="11974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7151931" y="3461660"/>
                <a:ext cx="119743" cy="11974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46"/>
            <p:cNvGrpSpPr/>
            <p:nvPr/>
          </p:nvGrpSpPr>
          <p:grpSpPr>
            <a:xfrm>
              <a:off x="7340351" y="3103792"/>
              <a:ext cx="151311" cy="266699"/>
              <a:chOff x="6912429" y="4024491"/>
              <a:chExt cx="163285" cy="325386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>
                <a:off x="6995604" y="4024491"/>
                <a:ext cx="80110" cy="794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flipH="1">
                <a:off x="6912429" y="4094117"/>
                <a:ext cx="163285" cy="185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6927669" y="4279971"/>
                <a:ext cx="64359" cy="6990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4" name="Straight Connector 53"/>
            <p:cNvCxnSpPr/>
            <p:nvPr/>
          </p:nvCxnSpPr>
          <p:spPr>
            <a:xfrm>
              <a:off x="7418408" y="2905809"/>
              <a:ext cx="0" cy="19798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>
              <a:off x="7424758" y="3372534"/>
              <a:ext cx="0" cy="19798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56"/>
            <p:cNvGrpSpPr/>
            <p:nvPr/>
          </p:nvGrpSpPr>
          <p:grpSpPr>
            <a:xfrm flipH="1">
              <a:off x="1942688" y="2889254"/>
              <a:ext cx="2413001" cy="759278"/>
              <a:chOff x="5409251" y="2819403"/>
              <a:chExt cx="2413001" cy="759278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5411066" y="2881539"/>
                <a:ext cx="167458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5409251" y="3518312"/>
                <a:ext cx="241300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Oval 59"/>
              <p:cNvSpPr/>
              <p:nvPr/>
            </p:nvSpPr>
            <p:spPr>
              <a:xfrm>
                <a:off x="6498770" y="2819403"/>
                <a:ext cx="119743" cy="11974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6498771" y="3458938"/>
                <a:ext cx="119743" cy="119743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70657" name="Object 103"/>
            <p:cNvGraphicFramePr>
              <a:graphicFrameLocks noChangeAspect="1"/>
            </p:cNvGraphicFramePr>
            <p:nvPr/>
          </p:nvGraphicFramePr>
          <p:xfrm>
            <a:off x="7607550" y="3057754"/>
            <a:ext cx="334962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7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7550" y="3057754"/>
                          <a:ext cx="334962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63"/>
            <p:cNvGrpSpPr/>
            <p:nvPr/>
          </p:nvGrpSpPr>
          <p:grpSpPr>
            <a:xfrm rot="16200000">
              <a:off x="2469176" y="2814621"/>
              <a:ext cx="151311" cy="289867"/>
              <a:chOff x="6912429" y="4024491"/>
              <a:chExt cx="163285" cy="353652"/>
            </a:xfrm>
          </p:grpSpPr>
          <p:cxnSp>
            <p:nvCxnSpPr>
              <p:cNvPr id="65" name="Straight Connector 64"/>
              <p:cNvCxnSpPr/>
              <p:nvPr/>
            </p:nvCxnSpPr>
            <p:spPr>
              <a:xfrm>
                <a:off x="6995604" y="4024491"/>
                <a:ext cx="80110" cy="7942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H="1">
                <a:off x="6912429" y="4094117"/>
                <a:ext cx="163285" cy="1850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rot="5400000" flipV="1">
                <a:off x="6916390" y="4291249"/>
                <a:ext cx="98173" cy="7561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6" name="Straight Connector 75"/>
            <p:cNvCxnSpPr/>
            <p:nvPr/>
          </p:nvCxnSpPr>
          <p:spPr>
            <a:xfrm>
              <a:off x="1946570" y="2957203"/>
              <a:ext cx="0" cy="6191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Oval 68"/>
            <p:cNvSpPr/>
            <p:nvPr/>
          </p:nvSpPr>
          <p:spPr>
            <a:xfrm>
              <a:off x="1799973" y="3140529"/>
              <a:ext cx="295275" cy="29527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797629" y="3054804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813084" y="3186917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graphicFrame>
          <p:nvGraphicFramePr>
            <p:cNvPr id="70658" name="Object 103"/>
            <p:cNvGraphicFramePr>
              <a:graphicFrameLocks noChangeAspect="1"/>
            </p:cNvGraphicFramePr>
            <p:nvPr/>
          </p:nvGraphicFramePr>
          <p:xfrm>
            <a:off x="2195740" y="2332492"/>
            <a:ext cx="87153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8" name="Equation" r:id="rId11" imgW="495085" imgH="228501" progId="Equation.DSMT4">
                    <p:embed/>
                  </p:oleObj>
                </mc:Choice>
                <mc:Fallback>
                  <p:oleObj name="Equation" r:id="rId11" imgW="495085" imgH="228501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740" y="2332492"/>
                          <a:ext cx="871538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0" name="Object 103"/>
            <p:cNvGraphicFramePr>
              <a:graphicFrameLocks noChangeAspect="1"/>
            </p:cNvGraphicFramePr>
            <p:nvPr/>
          </p:nvGraphicFramePr>
          <p:xfrm>
            <a:off x="3344409" y="3046866"/>
            <a:ext cx="871537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9" name="Equation" r:id="rId13" imgW="495085" imgH="228501" progId="Equation.DSMT4">
                    <p:embed/>
                  </p:oleObj>
                </mc:Choice>
                <mc:Fallback>
                  <p:oleObj name="Equation" r:id="rId13" imgW="495085" imgH="228501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4409" y="3046866"/>
                          <a:ext cx="871537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1" name="Object 103"/>
            <p:cNvGraphicFramePr>
              <a:graphicFrameLocks noChangeAspect="1"/>
            </p:cNvGraphicFramePr>
            <p:nvPr/>
          </p:nvGraphicFramePr>
          <p:xfrm>
            <a:off x="3265942" y="3831544"/>
            <a:ext cx="24606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0" name="Equation" r:id="rId15" imgW="139639" imgH="152334" progId="Equation.DSMT4">
                    <p:embed/>
                  </p:oleObj>
                </mc:Choice>
                <mc:Fallback>
                  <p:oleObj name="Equation" r:id="rId15" imgW="139639" imgH="152334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5942" y="3831544"/>
                          <a:ext cx="246062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Right Arrow 47"/>
            <p:cNvSpPr/>
            <p:nvPr/>
          </p:nvSpPr>
          <p:spPr>
            <a:xfrm>
              <a:off x="3788227" y="2471057"/>
              <a:ext cx="337457" cy="217714"/>
            </a:xfrm>
            <a:prstGeom prst="rightArrow">
              <a:avLst/>
            </a:prstGeom>
            <a:solidFill>
              <a:srgbClr val="D82E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0904" name="Object 103"/>
            <p:cNvGraphicFramePr>
              <a:graphicFrameLocks noChangeAspect="1"/>
            </p:cNvGraphicFramePr>
            <p:nvPr/>
          </p:nvGraphicFramePr>
          <p:xfrm>
            <a:off x="3799114" y="1948090"/>
            <a:ext cx="401638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1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9114" y="1948090"/>
                          <a:ext cx="401638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ight Arrow 49"/>
            <p:cNvSpPr/>
            <p:nvPr/>
          </p:nvSpPr>
          <p:spPr>
            <a:xfrm>
              <a:off x="6063349" y="2492828"/>
              <a:ext cx="337457" cy="217714"/>
            </a:xfrm>
            <a:prstGeom prst="rightArrow">
              <a:avLst/>
            </a:prstGeom>
            <a:solidFill>
              <a:srgbClr val="D82E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0905" name="Object 103"/>
            <p:cNvGraphicFramePr>
              <a:graphicFrameLocks noChangeAspect="1"/>
            </p:cNvGraphicFramePr>
            <p:nvPr/>
          </p:nvGraphicFramePr>
          <p:xfrm>
            <a:off x="5850845" y="1969408"/>
            <a:ext cx="10668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2" name="Equation" r:id="rId19" imgW="609600" imgH="228600" progId="Equation.DSMT4">
                    <p:embed/>
                  </p:oleObj>
                </mc:Choice>
                <mc:Fallback>
                  <p:oleObj name="Equation" r:id="rId19" imgW="60960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0845" y="1969408"/>
                          <a:ext cx="10668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Freeform 54"/>
            <p:cNvSpPr/>
            <p:nvPr/>
          </p:nvSpPr>
          <p:spPr>
            <a:xfrm>
              <a:off x="3722914" y="3791857"/>
              <a:ext cx="482601" cy="266700"/>
            </a:xfrm>
            <a:custGeom>
              <a:avLst/>
              <a:gdLst>
                <a:gd name="connsiteX0" fmla="*/ 0 w 482601"/>
                <a:gd name="connsiteY0" fmla="*/ 18143 h 266700"/>
                <a:gd name="connsiteX1" fmla="*/ 359229 w 482601"/>
                <a:gd name="connsiteY1" fmla="*/ 18143 h 266700"/>
                <a:gd name="connsiteX2" fmla="*/ 478972 w 482601"/>
                <a:gd name="connsiteY2" fmla="*/ 127000 h 266700"/>
                <a:gd name="connsiteX3" fmla="*/ 337457 w 482601"/>
                <a:gd name="connsiteY3" fmla="*/ 246743 h 266700"/>
                <a:gd name="connsiteX4" fmla="*/ 130629 w 482601"/>
                <a:gd name="connsiteY4" fmla="*/ 246743 h 266700"/>
                <a:gd name="connsiteX5" fmla="*/ 0 w 482601"/>
                <a:gd name="connsiteY5" fmla="*/ 257629 h 266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82601" h="266700">
                  <a:moveTo>
                    <a:pt x="0" y="18143"/>
                  </a:moveTo>
                  <a:cubicBezTo>
                    <a:pt x="139700" y="9071"/>
                    <a:pt x="279400" y="0"/>
                    <a:pt x="359229" y="18143"/>
                  </a:cubicBezTo>
                  <a:cubicBezTo>
                    <a:pt x="439058" y="36286"/>
                    <a:pt x="482601" y="88900"/>
                    <a:pt x="478972" y="127000"/>
                  </a:cubicBezTo>
                  <a:cubicBezTo>
                    <a:pt x="475343" y="165100"/>
                    <a:pt x="395514" y="226786"/>
                    <a:pt x="337457" y="246743"/>
                  </a:cubicBezTo>
                  <a:cubicBezTo>
                    <a:pt x="279400" y="266700"/>
                    <a:pt x="186872" y="244929"/>
                    <a:pt x="130629" y="246743"/>
                  </a:cubicBezTo>
                  <a:cubicBezTo>
                    <a:pt x="74386" y="248557"/>
                    <a:pt x="37193" y="253093"/>
                    <a:pt x="0" y="257629"/>
                  </a:cubicBezTo>
                </a:path>
              </a:pathLst>
            </a:cu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0907" name="Object 11"/>
            <p:cNvGraphicFramePr>
              <a:graphicFrameLocks noChangeAspect="1"/>
            </p:cNvGraphicFramePr>
            <p:nvPr/>
          </p:nvGraphicFramePr>
          <p:xfrm>
            <a:off x="5859463" y="3046867"/>
            <a:ext cx="893762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83" name="Equation" r:id="rId21" imgW="508000" imgH="228600" progId="Equation.DSMT4">
                    <p:embed/>
                  </p:oleObj>
                </mc:Choice>
                <mc:Fallback>
                  <p:oleObj name="Equation" r:id="rId21" imgW="508000" imgH="2286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463" y="3046867"/>
                          <a:ext cx="893762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Connector 73"/>
            <p:cNvCxnSpPr/>
            <p:nvPr/>
          </p:nvCxnSpPr>
          <p:spPr>
            <a:xfrm>
              <a:off x="6939725" y="2926525"/>
              <a:ext cx="4762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>
              <a:off x="1943100" y="2959100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4366548" y="2401661"/>
              <a:ext cx="1251857" cy="165462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47762" y="3043011"/>
              <a:ext cx="6976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Filter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5014761" y="4408370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ssless filter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0918" name="Object 22"/>
          <p:cNvGraphicFramePr>
            <a:graphicFrameLocks noChangeAspect="1"/>
          </p:cNvGraphicFramePr>
          <p:nvPr/>
        </p:nvGraphicFramePr>
        <p:xfrm>
          <a:off x="843664" y="5157955"/>
          <a:ext cx="1055959" cy="732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Equation" r:id="rId23" imgW="622080" imgH="431640" progId="Equation.DSMT4">
                  <p:embed/>
                </p:oleObj>
              </mc:Choice>
              <mc:Fallback>
                <p:oleObj name="Equation" r:id="rId23" imgW="62208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664" y="5157955"/>
                        <a:ext cx="1055959" cy="73270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936171" y="2100944"/>
            <a:ext cx="57390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oose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byshev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esponse (arbitrary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value):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67126" y="0"/>
            <a:ext cx="76995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Chebyshev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5722" name="Object 15"/>
          <p:cNvGraphicFramePr>
            <a:graphicFrameLocks noChangeAspect="1"/>
          </p:cNvGraphicFramePr>
          <p:nvPr/>
        </p:nvGraphicFramePr>
        <p:xfrm>
          <a:off x="2605815" y="899268"/>
          <a:ext cx="3406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8" name="Equation" r:id="rId3" imgW="1930400" imgH="508000" progId="Equation.DSMT4">
                  <p:embed/>
                </p:oleObj>
              </mc:Choice>
              <mc:Fallback>
                <p:oleObj name="Equation" r:id="rId3" imgW="1930400" imgH="508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15" y="899268"/>
                        <a:ext cx="3406775" cy="8905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2253518" y="4998521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3414124" y="5364490"/>
          <a:ext cx="1156875" cy="125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9" name="Equation" r:id="rId5" imgW="673100" imgH="736600" progId="Equation.DSMT4">
                  <p:embed/>
                </p:oleObj>
              </mc:Choice>
              <mc:Fallback>
                <p:oleObj name="Equation" r:id="rId5" imgW="673100" imgH="736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124" y="5364490"/>
                        <a:ext cx="1156875" cy="1258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7" name="Object 2"/>
          <p:cNvGraphicFramePr>
            <a:graphicFrameLocks noChangeAspect="1"/>
          </p:cNvGraphicFramePr>
          <p:nvPr/>
        </p:nvGraphicFramePr>
        <p:xfrm>
          <a:off x="2989476" y="2638354"/>
          <a:ext cx="2597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0" name="Equation" r:id="rId7" imgW="1473200" imgH="482600" progId="Equation.DSMT4">
                  <p:embed/>
                </p:oleObj>
              </mc:Choice>
              <mc:Fallback>
                <p:oleObj name="Equation" r:id="rId7" imgW="14732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476" y="2638354"/>
                        <a:ext cx="2597150" cy="844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423769" y="3807567"/>
          <a:ext cx="18716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1" name="Equation" r:id="rId9" imgW="1333500" imgH="736600" progId="Equation.DSMT4">
                  <p:embed/>
                </p:oleObj>
              </mc:Choice>
              <mc:Fallback>
                <p:oleObj name="Equation" r:id="rId9" imgW="1333500" imgH="736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769" y="3807567"/>
                        <a:ext cx="1871663" cy="1035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2"/>
          <p:cNvGraphicFramePr>
            <a:graphicFrameLocks noChangeAspect="1"/>
          </p:cNvGraphicFramePr>
          <p:nvPr/>
        </p:nvGraphicFramePr>
        <p:xfrm>
          <a:off x="1769155" y="3865972"/>
          <a:ext cx="4021070" cy="919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2" name="Equation" r:id="rId11" imgW="2425700" imgH="558800" progId="Equation.DSMT4">
                  <p:embed/>
                </p:oleObj>
              </mc:Choice>
              <mc:Fallback>
                <p:oleObj name="Equation" r:id="rId11" imgW="2425700" imgH="558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55" y="3865972"/>
                        <a:ext cx="4021070" cy="919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74789" y="3565378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633788" y="2909876"/>
          <a:ext cx="725242" cy="31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3" name="Equation" r:id="rId13" imgW="405872" imgH="177569" progId="Equation.DSMT4">
                  <p:embed/>
                </p:oleObj>
              </mc:Choice>
              <mc:Fallback>
                <p:oleObj name="Equation" r:id="rId13" imgW="405872" imgH="17756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788" y="2909876"/>
                        <a:ext cx="725242" cy="31458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5921116" y="2944037"/>
            <a:ext cx="313899" cy="232012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139" name="TextBox 138"/>
          <p:cNvSpPr txBox="1"/>
          <p:nvPr/>
        </p:nvSpPr>
        <p:spPr>
          <a:xfrm>
            <a:off x="100279" y="0"/>
            <a:ext cx="90332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wo Element Low-Pass Chebyshev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2483869" y="1177040"/>
          <a:ext cx="4167188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1" name="Equation" r:id="rId3" imgW="2768600" imgH="1536700" progId="Equation.DSMT4">
                  <p:embed/>
                </p:oleObj>
              </mc:Choice>
              <mc:Fallback>
                <p:oleObj name="Equation" r:id="rId3" imgW="2768600" imgH="15367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869" y="1177040"/>
                        <a:ext cx="4167188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118260" y="830284"/>
            <a:ext cx="1233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2358" name="Object 22"/>
          <p:cNvGraphicFramePr>
            <a:graphicFrameLocks noChangeAspect="1"/>
          </p:cNvGraphicFramePr>
          <p:nvPr/>
        </p:nvGraphicFramePr>
        <p:xfrm>
          <a:off x="903839" y="5458995"/>
          <a:ext cx="6489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2" name="Equation" r:id="rId5" imgW="4318000" imgH="660400" progId="Equation.DSMT4">
                  <p:embed/>
                </p:oleObj>
              </mc:Choice>
              <mc:Fallback>
                <p:oleObj name="Equation" r:id="rId5" imgW="4318000" imgH="660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839" y="5458995"/>
                        <a:ext cx="6489700" cy="977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9" name="Object 23"/>
          <p:cNvGraphicFramePr>
            <a:graphicFrameLocks noChangeAspect="1"/>
          </p:cNvGraphicFramePr>
          <p:nvPr/>
        </p:nvGraphicFramePr>
        <p:xfrm>
          <a:off x="1875189" y="4654751"/>
          <a:ext cx="234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3" name="Equation" r:id="rId7" imgW="1562100" imgH="279400" progId="Equation.DSMT4">
                  <p:embed/>
                </p:oleObj>
              </mc:Choice>
              <mc:Fallback>
                <p:oleObj name="Equation" r:id="rId7" imgW="1562100" imgH="279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5189" y="4654751"/>
                        <a:ext cx="2349500" cy="4064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60" name="Object 24"/>
          <p:cNvGraphicFramePr>
            <a:graphicFrameLocks noChangeAspect="1"/>
          </p:cNvGraphicFramePr>
          <p:nvPr/>
        </p:nvGraphicFramePr>
        <p:xfrm>
          <a:off x="4638308" y="4488180"/>
          <a:ext cx="194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84" name="Equation" r:id="rId9" imgW="1294838" imgH="495085" progId="Equation.DSMT4">
                  <p:embed/>
                </p:oleObj>
              </mc:Choice>
              <mc:Fallback>
                <p:oleObj name="Equation" r:id="rId9" imgW="1294838" imgH="495085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308" y="4488180"/>
                        <a:ext cx="1943100" cy="736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1638" y="3936733"/>
            <a:ext cx="3813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lution (please see the Appendix)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39" name="TextBox 138"/>
          <p:cNvSpPr txBox="1"/>
          <p:nvPr/>
        </p:nvSpPr>
        <p:spPr>
          <a:xfrm>
            <a:off x="3562767" y="0"/>
            <a:ext cx="21082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2393550" y="1420885"/>
          <a:ext cx="3602990" cy="198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0" name="Equation" r:id="rId3" imgW="2768600" imgH="1536700" progId="Equation.DSMT4">
                  <p:embed/>
                </p:oleObj>
              </mc:Choice>
              <mc:Fallback>
                <p:oleObj name="Equation" r:id="rId3" imgW="2768600" imgH="1536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550" y="1420885"/>
                        <a:ext cx="3602990" cy="198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5844" y="3587338"/>
            <a:ext cx="176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q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1697368" y="4119624"/>
          <a:ext cx="1949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1" name="Equation" r:id="rId5" imgW="1294838" imgH="495085" progId="Equation.DSMT4">
                  <p:embed/>
                </p:oleObj>
              </mc:Choice>
              <mc:Fallback>
                <p:oleObj name="Equation" r:id="rId5" imgW="1294838" imgH="49508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368" y="4119624"/>
                        <a:ext cx="19494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4" name="Object 7"/>
          <p:cNvGraphicFramePr>
            <a:graphicFrameLocks noChangeAspect="1"/>
          </p:cNvGraphicFramePr>
          <p:nvPr/>
        </p:nvGraphicFramePr>
        <p:xfrm>
          <a:off x="2006993" y="4936465"/>
          <a:ext cx="13954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2" name="Equation" r:id="rId7" imgW="926698" imgH="495085" progId="Equation.DSMT4">
                  <p:embed/>
                </p:oleObj>
              </mc:Choice>
              <mc:Fallback>
                <p:oleObj name="Equation" r:id="rId7" imgW="926698" imgH="49508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993" y="4936465"/>
                        <a:ext cx="139541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7"/>
          <p:cNvGraphicFramePr>
            <a:graphicFrameLocks noChangeAspect="1"/>
          </p:cNvGraphicFramePr>
          <p:nvPr/>
        </p:nvGraphicFramePr>
        <p:xfrm>
          <a:off x="1994190" y="5949889"/>
          <a:ext cx="1797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3" name="Equation" r:id="rId9" imgW="1193800" imgH="279400" progId="Equation.DSMT4">
                  <p:embed/>
                </p:oleObj>
              </mc:Choice>
              <mc:Fallback>
                <p:oleObj name="Equation" r:id="rId9" imgW="11938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190" y="5949889"/>
                        <a:ext cx="17970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7"/>
          <p:cNvGraphicFramePr>
            <a:graphicFrameLocks noChangeAspect="1"/>
          </p:cNvGraphicFramePr>
          <p:nvPr/>
        </p:nvGraphicFramePr>
        <p:xfrm>
          <a:off x="5635316" y="3386901"/>
          <a:ext cx="2160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4" name="Equation" r:id="rId11" imgW="1435100" imgH="241300" progId="Equation.DSMT4">
                  <p:embed/>
                </p:oleObj>
              </mc:Choice>
              <mc:Fallback>
                <p:oleObj name="Equation" r:id="rId11" imgW="1435100" imgH="2413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316" y="3386901"/>
                        <a:ext cx="21605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7"/>
          <p:cNvGraphicFramePr>
            <a:graphicFrameLocks noChangeAspect="1"/>
          </p:cNvGraphicFramePr>
          <p:nvPr/>
        </p:nvGraphicFramePr>
        <p:xfrm>
          <a:off x="6170344" y="4152015"/>
          <a:ext cx="23717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5" name="Equation" r:id="rId13" imgW="1574800" imgH="279400" progId="Equation.DSMT4">
                  <p:embed/>
                </p:oleObj>
              </mc:Choice>
              <mc:Fallback>
                <p:oleObj name="Equation" r:id="rId13" imgW="15748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344" y="4152015"/>
                        <a:ext cx="23717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8" name="Object 7"/>
          <p:cNvGraphicFramePr>
            <a:graphicFrameLocks noChangeAspect="1"/>
          </p:cNvGraphicFramePr>
          <p:nvPr/>
        </p:nvGraphicFramePr>
        <p:xfrm>
          <a:off x="6166593" y="4779901"/>
          <a:ext cx="2352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6" name="Equation" r:id="rId15" imgW="1562100" imgH="279400" progId="Equation.DSMT4">
                  <p:embed/>
                </p:oleObj>
              </mc:Choice>
              <mc:Fallback>
                <p:oleObj name="Equation" r:id="rId15" imgW="15621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593" y="4779901"/>
                        <a:ext cx="2352675" cy="4175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1515093" y="5248892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1501239" y="6090060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5691249" y="4283032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>
            <a:off x="5691249" y="4912424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3693226" y="3598223"/>
            <a:ext cx="1876301" cy="233944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3742" y="782158"/>
            <a:ext cx="2751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hebyshev solution: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5823645" y="5491947"/>
          <a:ext cx="2973345" cy="835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7" name="Equation" r:id="rId17" imgW="2476500" imgH="698500" progId="Equation.DSMT4">
                  <p:embed/>
                </p:oleObj>
              </mc:Choice>
              <mc:Fallback>
                <p:oleObj name="Equation" r:id="rId17" imgW="2476500" imgH="6985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3645" y="5491947"/>
                        <a:ext cx="2973345" cy="83566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2617487" y="1150179"/>
          <a:ext cx="3706311" cy="2044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3" name="Equation" r:id="rId3" imgW="2768600" imgH="1536700" progId="Equation.DSMT4">
                  <p:embed/>
                </p:oleObj>
              </mc:Choice>
              <mc:Fallback>
                <p:oleObj name="Equation" r:id="rId3" imgW="2768600" imgH="1536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487" y="1150179"/>
                        <a:ext cx="3706311" cy="2044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09454" y="3504211"/>
            <a:ext cx="176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q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3363" name="Object 7"/>
          <p:cNvGraphicFramePr>
            <a:graphicFrameLocks noChangeAspect="1"/>
          </p:cNvGraphicFramePr>
          <p:nvPr/>
        </p:nvGraphicFramePr>
        <p:xfrm>
          <a:off x="1692275" y="4105275"/>
          <a:ext cx="18923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4" name="Equation" r:id="rId5" imgW="1256755" imgH="482391" progId="Equation.DSMT4">
                  <p:embed/>
                </p:oleObj>
              </mc:Choice>
              <mc:Fallback>
                <p:oleObj name="Equation" r:id="rId5" imgW="1256755" imgH="482391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05275"/>
                        <a:ext cx="18923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1918854" y="5388523"/>
            <a:ext cx="325582" cy="232632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364" name="Object 7"/>
          <p:cNvGraphicFramePr>
            <a:graphicFrameLocks noChangeAspect="1"/>
          </p:cNvGraphicFramePr>
          <p:nvPr/>
        </p:nvGraphicFramePr>
        <p:xfrm>
          <a:off x="2540000" y="5173663"/>
          <a:ext cx="19494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5" name="Equation" r:id="rId7" imgW="1294838" imgH="495085" progId="Equation.DSMT4">
                  <p:embed/>
                </p:oleObj>
              </mc:Choice>
              <mc:Fallback>
                <p:oleObj name="Equation" r:id="rId7" imgW="1294838" imgH="49508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173663"/>
                        <a:ext cx="1949450" cy="7413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780503" y="0"/>
            <a:ext cx="3672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117767" name="Object 7"/>
          <p:cNvGraphicFramePr>
            <a:graphicFrameLocks noChangeAspect="1"/>
          </p:cNvGraphicFramePr>
          <p:nvPr/>
        </p:nvGraphicFramePr>
        <p:xfrm>
          <a:off x="2675239" y="941093"/>
          <a:ext cx="3841065" cy="2118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6" name="Equation" r:id="rId3" imgW="2768600" imgH="1536700" progId="Equation.DSMT4">
                  <p:embed/>
                </p:oleObj>
              </mc:Choice>
              <mc:Fallback>
                <p:oleObj name="Equation" r:id="rId3" imgW="2768600" imgH="15367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5239" y="941093"/>
                        <a:ext cx="3841065" cy="2118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09454" y="3504211"/>
            <a:ext cx="1763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qu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2049483" y="5296395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4389" name="Object 7"/>
          <p:cNvGraphicFramePr>
            <a:graphicFrameLocks noChangeAspect="1"/>
          </p:cNvGraphicFramePr>
          <p:nvPr/>
        </p:nvGraphicFramePr>
        <p:xfrm>
          <a:off x="1443038" y="4130675"/>
          <a:ext cx="3670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7" name="Equation" r:id="rId5" imgW="2438400" imgH="482600" progId="Equation.DSMT4">
                  <p:embed/>
                </p:oleObj>
              </mc:Choice>
              <mc:Fallback>
                <p:oleObj name="Equation" r:id="rId5" imgW="2438400" imgH="482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4130675"/>
                        <a:ext cx="3670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2549979" y="5019222"/>
          <a:ext cx="37084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8" name="Equation" r:id="rId7" imgW="2463800" imgH="482600" progId="Equation.DSMT4">
                  <p:embed/>
                </p:oleObj>
              </mc:Choice>
              <mc:Fallback>
                <p:oleObj name="Equation" r:id="rId7" imgW="2463800" imgH="482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979" y="5019222"/>
                        <a:ext cx="37084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2871190" y="5800849"/>
          <a:ext cx="3917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9" name="Equation" r:id="rId9" imgW="2603500" imgH="482600" progId="Equation.DSMT4">
                  <p:embed/>
                </p:oleObj>
              </mc:Choice>
              <mc:Fallback>
                <p:oleObj name="Equation" r:id="rId9" imgW="2603500" imgH="482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190" y="5800849"/>
                        <a:ext cx="39179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2475016" y="6066312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987940" y="6035038"/>
            <a:ext cx="18373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(The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RH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is known.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80503" y="0"/>
            <a:ext cx="3672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8197" y="1010393"/>
            <a:ext cx="24631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quation (cont.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1800100" y="2873827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1143000" y="1585913"/>
          <a:ext cx="33829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2" name="Equation" r:id="rId3" imgW="2247900" imgH="482600" progId="Equation.DSMT4">
                  <p:embed/>
                </p:oleObj>
              </mc:Choice>
              <mc:Fallback>
                <p:oleObj name="Equation" r:id="rId3" imgW="2247900" imgH="482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85913"/>
                        <a:ext cx="33829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5202238" y="1560513"/>
          <a:ext cx="25622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3" name="Equation" r:id="rId5" imgW="1701800" imgH="533400" progId="Equation.DSMT4">
                  <p:embed/>
                </p:oleObj>
              </mc:Choice>
              <mc:Fallback>
                <p:oleObj name="Equation" r:id="rId5" imgW="1701800" imgH="533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560513"/>
                        <a:ext cx="25622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2238375" y="2581275"/>
          <a:ext cx="3516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4" name="Equation" r:id="rId7" imgW="2336800" imgH="482600" progId="Equation.DSMT4">
                  <p:embed/>
                </p:oleObj>
              </mc:Choice>
              <mc:Fallback>
                <p:oleObj name="Equation" r:id="rId7" imgW="2336800" imgH="4826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581275"/>
                        <a:ext cx="35163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2719388" y="3533775"/>
          <a:ext cx="39544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5" name="Equation" r:id="rId9" imgW="2628900" imgH="508000" progId="Equation.DSMT4">
                  <p:embed/>
                </p:oleObj>
              </mc:Choice>
              <mc:Fallback>
                <p:oleObj name="Equation" r:id="rId9" imgW="2628900" imgH="508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533775"/>
                        <a:ext cx="3954462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2178131" y="3821874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2603663" y="4686795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5417" name="Object 9"/>
          <p:cNvGraphicFramePr>
            <a:graphicFrameLocks noChangeAspect="1"/>
          </p:cNvGraphicFramePr>
          <p:nvPr/>
        </p:nvGraphicFramePr>
        <p:xfrm>
          <a:off x="3228975" y="4411663"/>
          <a:ext cx="37861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6" name="Equation" r:id="rId11" imgW="2514600" imgH="508000" progId="Equation.DSMT4">
                  <p:embed/>
                </p:oleObj>
              </mc:Choice>
              <mc:Fallback>
                <p:oleObj name="Equation" r:id="rId11" imgW="2514600" imgH="5080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4411663"/>
                        <a:ext cx="37861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8" name="Object 10"/>
          <p:cNvGraphicFramePr>
            <a:graphicFrameLocks noChangeAspect="1"/>
          </p:cNvGraphicFramePr>
          <p:nvPr/>
        </p:nvGraphicFramePr>
        <p:xfrm>
          <a:off x="7470775" y="4610100"/>
          <a:ext cx="8604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7" name="Equation" r:id="rId13" imgW="571252" imgH="279279" progId="Equation.DSMT4">
                  <p:embed/>
                </p:oleObj>
              </mc:Choice>
              <mc:Fallback>
                <p:oleObj name="Equation" r:id="rId13" imgW="571252" imgH="27927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775" y="4610100"/>
                        <a:ext cx="8604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1271647" y="5979227"/>
            <a:ext cx="325582" cy="171203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5419" name="Object 11"/>
          <p:cNvGraphicFramePr>
            <a:graphicFrameLocks noChangeAspect="1"/>
          </p:cNvGraphicFramePr>
          <p:nvPr/>
        </p:nvGraphicFramePr>
        <p:xfrm>
          <a:off x="1885950" y="5573713"/>
          <a:ext cx="63468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8" name="Equation" r:id="rId15" imgW="4216400" imgH="660400" progId="Equation.DSMT4">
                  <p:embed/>
                </p:oleObj>
              </mc:Choice>
              <mc:Fallback>
                <p:oleObj name="Equation" r:id="rId15" imgW="4216400" imgH="660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5573713"/>
                        <a:ext cx="6346825" cy="987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693875" y="0"/>
            <a:ext cx="36728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ppendix (cont.) 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14719" y="0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1010709" y="3038073"/>
            <a:ext cx="28248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sertion Loss (dB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3979" name="Object 10"/>
          <p:cNvGraphicFramePr>
            <a:graphicFrameLocks noChangeAspect="1"/>
          </p:cNvGraphicFramePr>
          <p:nvPr/>
        </p:nvGraphicFramePr>
        <p:xfrm>
          <a:off x="3543434" y="3063576"/>
          <a:ext cx="3448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5" name="Equation" r:id="rId3" imgW="1954951" imgH="253890" progId="Equation.DSMT4">
                  <p:embed/>
                </p:oleObj>
              </mc:Choice>
              <mc:Fallback>
                <p:oleObj name="Equation" r:id="rId3" imgW="1954951" imgH="25389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434" y="3063576"/>
                        <a:ext cx="3448050" cy="447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2" name="Object 10"/>
          <p:cNvGraphicFramePr>
            <a:graphicFrameLocks noChangeAspect="1"/>
          </p:cNvGraphicFramePr>
          <p:nvPr/>
        </p:nvGraphicFramePr>
        <p:xfrm>
          <a:off x="5809663" y="1701077"/>
          <a:ext cx="12525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6" name="Equation" r:id="rId5" imgW="711200" imgH="457200" progId="Equation.DSMT4">
                  <p:embed/>
                </p:oleObj>
              </mc:Choice>
              <mc:Fallback>
                <p:oleObj name="Equation" r:id="rId5" imgW="711200" imgH="457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9663" y="1701077"/>
                        <a:ext cx="1252537" cy="803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970833" y="1114510"/>
            <a:ext cx="9851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so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3983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94531" y="4772832"/>
            <a:ext cx="5336721" cy="187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3985" name="Object 17"/>
          <p:cNvGraphicFramePr>
            <a:graphicFrameLocks noChangeAspect="1"/>
          </p:cNvGraphicFramePr>
          <p:nvPr/>
        </p:nvGraphicFramePr>
        <p:xfrm>
          <a:off x="1399458" y="1670334"/>
          <a:ext cx="33305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7" name="Equation" r:id="rId8" imgW="1892160" imgH="457200" progId="Equation.DSMT4">
                  <p:embed/>
                </p:oleObj>
              </mc:Choice>
              <mc:Fallback>
                <p:oleObj name="Equation" r:id="rId8" imgW="1892160" imgH="4572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58" y="1670334"/>
                        <a:ext cx="33305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135782" y="4013735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conversation of energy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5053262" y="1992429"/>
            <a:ext cx="279133" cy="211756"/>
          </a:xfrm>
          <a:prstGeom prst="rightArrow">
            <a:avLst/>
          </a:prstGeom>
          <a:solidFill>
            <a:srgbClr val="66FFFF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3994" name="Object 26"/>
          <p:cNvGraphicFramePr>
            <a:graphicFrameLocks noChangeAspect="1"/>
          </p:cNvGraphicFramePr>
          <p:nvPr/>
        </p:nvGraphicFramePr>
        <p:xfrm>
          <a:off x="4477837" y="4019149"/>
          <a:ext cx="1470576" cy="4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8" name="Equation" r:id="rId10" imgW="952200" imgH="279360" progId="Equation.DSMT4">
                  <p:embed/>
                </p:oleObj>
              </mc:Choice>
              <mc:Fallback>
                <p:oleObj name="Equation" r:id="rId10" imgW="952200" imgH="2793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837" y="4019149"/>
                        <a:ext cx="1470576" cy="4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396691" y="1703671"/>
            <a:ext cx="4119612" cy="2656573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14719" y="0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83979" name="Object 10"/>
          <p:cNvGraphicFramePr>
            <a:graphicFrameLocks noChangeAspect="1"/>
          </p:cNvGraphicFramePr>
          <p:nvPr/>
        </p:nvGraphicFramePr>
        <p:xfrm>
          <a:off x="2792665" y="2976947"/>
          <a:ext cx="3448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Equation" r:id="rId3" imgW="1954951" imgH="253890" progId="Equation.DSMT4">
                  <p:embed/>
                </p:oleObj>
              </mc:Choice>
              <mc:Fallback>
                <p:oleObj name="Equation" r:id="rId3" imgW="1954951" imgH="25389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665" y="2976947"/>
                        <a:ext cx="34480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0"/>
          <p:cNvGraphicFramePr>
            <a:graphicFrameLocks noChangeAspect="1"/>
          </p:cNvGraphicFramePr>
          <p:nvPr/>
        </p:nvGraphicFramePr>
        <p:xfrm>
          <a:off x="2780883" y="1914826"/>
          <a:ext cx="28463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7" name="Equation" r:id="rId5" imgW="1777680" imgH="507960" progId="Equation.DSMT4">
                  <p:embed/>
                </p:oleObj>
              </mc:Choice>
              <mc:Fallback>
                <p:oleObj name="Equation" r:id="rId5" imgW="1777680" imgH="5079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883" y="1914826"/>
                        <a:ext cx="28463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500744" y="805543"/>
            <a:ext cx="7728856" cy="707886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28600" indent="-228600"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“insertion loss method” aims at designing a filter to achieve a particular type of response for the functio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R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3983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40527" y="4599578"/>
            <a:ext cx="5336721" cy="1879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9510" name="Object 6"/>
          <p:cNvGraphicFramePr>
            <a:graphicFrameLocks noChangeAspect="1"/>
          </p:cNvGraphicFramePr>
          <p:nvPr/>
        </p:nvGraphicFramePr>
        <p:xfrm>
          <a:off x="2795859" y="3728102"/>
          <a:ext cx="1564388" cy="4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8" name="Equation" r:id="rId8" imgW="952200" imgH="279360" progId="Equation.DSMT4">
                  <p:embed/>
                </p:oleObj>
              </mc:Choice>
              <mc:Fallback>
                <p:oleObj name="Equation" r:id="rId8" imgW="9522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859" y="3728102"/>
                        <a:ext cx="1564388" cy="4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771071" y="0"/>
            <a:ext cx="33650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w-Pass Filt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2613545" y="1036705"/>
            <a:ext cx="4065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deal </a:t>
            </a:r>
            <a:r>
              <a:rPr lang="en-US" sz="2000" b="1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w-pas</a:t>
            </a:r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 filter response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642704" y="2008417"/>
            <a:ext cx="3738155" cy="2799443"/>
            <a:chOff x="1992539" y="1823359"/>
            <a:chExt cx="3738155" cy="2799443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656114" y="4038601"/>
              <a:ext cx="229688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009900" y="1823359"/>
              <a:ext cx="0" cy="24656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071" name="Object 2"/>
            <p:cNvGraphicFramePr>
              <a:graphicFrameLocks noChangeAspect="1"/>
            </p:cNvGraphicFramePr>
            <p:nvPr/>
          </p:nvGraphicFramePr>
          <p:xfrm>
            <a:off x="5094061" y="3898221"/>
            <a:ext cx="2698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7" name="Equation" r:id="rId3" imgW="152334" imgH="139639" progId="Equation.DSMT4">
                    <p:embed/>
                  </p:oleObj>
                </mc:Choice>
                <mc:Fallback>
                  <p:oleObj name="Equation" r:id="rId3" imgW="152334" imgH="139639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4061" y="3898221"/>
                          <a:ext cx="2698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2" name="Object 2"/>
            <p:cNvGraphicFramePr>
              <a:graphicFrameLocks noChangeAspect="1"/>
            </p:cNvGraphicFramePr>
            <p:nvPr/>
          </p:nvGraphicFramePr>
          <p:xfrm>
            <a:off x="1992539" y="2666095"/>
            <a:ext cx="854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8" name="Equation" r:id="rId5" imgW="482391" imgH="253890" progId="Equation.DSMT4">
                    <p:embed/>
                  </p:oleObj>
                </mc:Choice>
                <mc:Fallback>
                  <p:oleObj name="Equation" r:id="rId5" imgW="482391" imgH="25389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2539" y="2666095"/>
                          <a:ext cx="854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3" name="Object 2"/>
            <p:cNvGraphicFramePr>
              <a:graphicFrameLocks noChangeAspect="1"/>
            </p:cNvGraphicFramePr>
            <p:nvPr/>
          </p:nvGraphicFramePr>
          <p:xfrm>
            <a:off x="2185760" y="3897993"/>
            <a:ext cx="40481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69" name="Equation" r:id="rId7" imgW="228402" imgH="177646" progId="Equation.DSMT4">
                    <p:embed/>
                  </p:oleObj>
                </mc:Choice>
                <mc:Fallback>
                  <p:oleObj name="Equation" r:id="rId7" imgW="228402" imgH="177646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5760" y="3897993"/>
                          <a:ext cx="40481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074" name="Object 2"/>
            <p:cNvGraphicFramePr>
              <a:graphicFrameLocks noChangeAspect="1"/>
            </p:cNvGraphicFramePr>
            <p:nvPr/>
          </p:nvGraphicFramePr>
          <p:xfrm>
            <a:off x="4221389" y="4222752"/>
            <a:ext cx="3365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0" name="Equation" r:id="rId9" imgW="190500" imgH="228600" progId="Equation.DSMT4">
                    <p:embed/>
                  </p:oleObj>
                </mc:Choice>
                <mc:Fallback>
                  <p:oleObj name="Equation" r:id="rId9" imgW="190500" imgH="2286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1389" y="4222752"/>
                          <a:ext cx="3365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Connector 23"/>
            <p:cNvCxnSpPr/>
            <p:nvPr/>
          </p:nvCxnSpPr>
          <p:spPr>
            <a:xfrm>
              <a:off x="4365171" y="3886201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069771" y="3069772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ass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558577" y="3091541"/>
              <a:ext cx="1172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Stop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2993571" y="4016828"/>
              <a:ext cx="1360714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4365171" y="2275114"/>
              <a:ext cx="0" cy="17526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3193" name="Object 8"/>
            <p:cNvGraphicFramePr>
              <a:graphicFrameLocks noChangeAspect="1"/>
            </p:cNvGraphicFramePr>
            <p:nvPr/>
          </p:nvGraphicFramePr>
          <p:xfrm>
            <a:off x="4210957" y="1926772"/>
            <a:ext cx="269875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1" name="Equation" r:id="rId11" imgW="152202" imgH="126835" progId="Equation.DSMT4">
                    <p:embed/>
                  </p:oleObj>
                </mc:Choice>
                <mc:Fallback>
                  <p:oleObj name="Equation" r:id="rId11" imgW="152202" imgH="126835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957" y="1926772"/>
                          <a:ext cx="269875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3458256" y="5491163"/>
          <a:ext cx="22145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2" name="Equation" r:id="rId13" imgW="1257300" imgH="457200" progId="Equation.DSMT4">
                  <p:embed/>
                </p:oleObj>
              </mc:Choice>
              <mc:Fallback>
                <p:oleObj name="Equation" r:id="rId13" imgW="1257300" imgH="457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256" y="5491163"/>
                        <a:ext cx="22145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4909686" y="1910442"/>
            <a:ext cx="3781924" cy="2799443"/>
            <a:chOff x="4909686" y="1910442"/>
            <a:chExt cx="3781924" cy="2799443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5617030" y="4125684"/>
              <a:ext cx="229688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5970816" y="1910442"/>
              <a:ext cx="0" cy="246561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8054977" y="3985304"/>
            <a:ext cx="269875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3" name="Equation" r:id="rId15" imgW="152334" imgH="139639" progId="Equation.DSMT4">
                    <p:embed/>
                  </p:oleObj>
                </mc:Choice>
                <mc:Fallback>
                  <p:oleObj name="Equation" r:id="rId15" imgW="152334" imgH="139639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4977" y="3985304"/>
                          <a:ext cx="269875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"/>
            <p:cNvGraphicFramePr>
              <a:graphicFrameLocks noChangeAspect="1"/>
            </p:cNvGraphicFramePr>
            <p:nvPr/>
          </p:nvGraphicFramePr>
          <p:xfrm>
            <a:off x="4909686" y="2795589"/>
            <a:ext cx="8985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4" name="Equation" r:id="rId16" imgW="508000" imgH="279400" progId="Equation.DSMT4">
                    <p:embed/>
                  </p:oleObj>
                </mc:Choice>
                <mc:Fallback>
                  <p:oleObj name="Equation" r:id="rId16" imgW="508000" imgH="2794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9686" y="2795589"/>
                          <a:ext cx="89852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2"/>
            <p:cNvGraphicFramePr>
              <a:graphicFrameLocks noChangeAspect="1"/>
            </p:cNvGraphicFramePr>
            <p:nvPr/>
          </p:nvGraphicFramePr>
          <p:xfrm>
            <a:off x="5331734" y="2210704"/>
            <a:ext cx="404813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5" name="Equation" r:id="rId18" imgW="228402" imgH="177646" progId="Equation.DSMT4">
                    <p:embed/>
                  </p:oleObj>
                </mc:Choice>
                <mc:Fallback>
                  <p:oleObj name="Equation" r:id="rId18" imgW="228402" imgH="177646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734" y="2210704"/>
                          <a:ext cx="404813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2"/>
            <p:cNvGraphicFramePr>
              <a:graphicFrameLocks noChangeAspect="1"/>
            </p:cNvGraphicFramePr>
            <p:nvPr/>
          </p:nvGraphicFramePr>
          <p:xfrm>
            <a:off x="7182305" y="4309835"/>
            <a:ext cx="3365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6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2305" y="4309835"/>
                          <a:ext cx="33655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>
            <a:xfrm>
              <a:off x="7326087" y="3973284"/>
              <a:ext cx="0" cy="3048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6030687" y="3156855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ass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7519493" y="3178624"/>
              <a:ext cx="1172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Stopband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5954487" y="2373037"/>
              <a:ext cx="1360714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7326087" y="2362197"/>
              <a:ext cx="0" cy="175260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7315202" y="4114751"/>
              <a:ext cx="489857" cy="0"/>
            </a:xfrm>
            <a:prstGeom prst="line">
              <a:avLst/>
            </a:pr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3200" name="Object 9"/>
            <p:cNvGraphicFramePr>
              <a:graphicFrameLocks noChangeAspect="1"/>
            </p:cNvGraphicFramePr>
            <p:nvPr/>
          </p:nvGraphicFramePr>
          <p:xfrm>
            <a:off x="5214938" y="3952875"/>
            <a:ext cx="2032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77" name="Equation" r:id="rId20" imgW="114102" imgH="177492" progId="Equation.DSMT4">
                    <p:embed/>
                  </p:oleObj>
                </mc:Choice>
                <mc:Fallback>
                  <p:oleObj name="Equation" r:id="rId20" imgW="114102" imgH="177492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4938" y="3952875"/>
                          <a:ext cx="203200" cy="311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14719" y="0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832757" y="1062717"/>
            <a:ext cx="2160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ypes of filter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11085" y="1589310"/>
            <a:ext cx="1640193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Low-pass</a:t>
            </a:r>
          </a:p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High-pass</a:t>
            </a:r>
          </a:p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Bandpass</a:t>
            </a:r>
          </a:p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Bandstop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29888" y="4308764"/>
            <a:ext cx="6270172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esign the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low-pas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filter first. The other types of filters come from this by using a frequency transformation.</a:t>
            </a:r>
          </a:p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 (This is discussed in the next set of notes.)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8073" y="3707950"/>
            <a:ext cx="2160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pproach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14719" y="0"/>
            <a:ext cx="2877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Filter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832757" y="1062717"/>
            <a:ext cx="3390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mon types of filter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11085" y="1589310"/>
            <a:ext cx="309091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Butterworth (binomial)*</a:t>
            </a:r>
          </a:p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hebyshev (type I)*</a:t>
            </a:r>
          </a:p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hebyshev (type II)</a:t>
            </a:r>
          </a:p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Linear phase**</a:t>
            </a:r>
          </a:p>
          <a:p>
            <a:pPr>
              <a:spcAft>
                <a:spcPts val="600"/>
              </a:spcAft>
              <a:buFont typeface="Wingdings" pitchFamily="2" charset="2"/>
              <a:buChar char="v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Elliptic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58930" y="4545281"/>
            <a:ext cx="70925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*Discussed in this set of notes and the next set of notes.</a:t>
            </a:r>
          </a:p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** Discussed in the next set of notes.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09130" y="0"/>
            <a:ext cx="62889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Note on Reflection Coefficient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368142-0332-44DF-A358-3E2B7ECE6CB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2127856" y="842304"/>
            <a:ext cx="47349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erty of the Power Loss Functio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1542759" y="1607219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3" imgW="1015559" imgH="253890" progId="Equation.DSMT4">
                  <p:embed/>
                </p:oleObj>
              </mc:Choice>
              <mc:Fallback>
                <p:oleObj name="Equation" r:id="rId3" imgW="1015559" imgH="25389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759" y="1607219"/>
                        <a:ext cx="1790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2155903" y="3685721"/>
            <a:ext cx="337457" cy="272143"/>
          </a:xfrm>
          <a:prstGeom prst="rightArrow">
            <a:avLst/>
          </a:prstGeom>
          <a:solidFill>
            <a:srgbClr val="66FFFF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29791"/>
              </p:ext>
            </p:extLst>
          </p:nvPr>
        </p:nvGraphicFramePr>
        <p:xfrm>
          <a:off x="3050739" y="3440297"/>
          <a:ext cx="30622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5" imgW="1739880" imgH="507960" progId="Equation.DSMT4">
                  <p:embed/>
                </p:oleObj>
              </mc:Choice>
              <mc:Fallback>
                <p:oleObj name="Equation" r:id="rId5" imgW="173988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739" y="3440297"/>
                        <a:ext cx="30622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>
            <a:off x="2700188" y="3359149"/>
            <a:ext cx="163286" cy="936172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2374535" y="4786564"/>
            <a:ext cx="337457" cy="272143"/>
          </a:xfrm>
          <a:prstGeom prst="rightArrow">
            <a:avLst/>
          </a:prstGeom>
          <a:solidFill>
            <a:srgbClr val="66FFFF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89493"/>
              </p:ext>
            </p:extLst>
          </p:nvPr>
        </p:nvGraphicFramePr>
        <p:xfrm>
          <a:off x="2946034" y="4643461"/>
          <a:ext cx="3113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Equation" r:id="rId7" imgW="1764534" imgH="304668" progId="Equation.DSMT4">
                  <p:embed/>
                </p:oleObj>
              </mc:Choice>
              <mc:Fallback>
                <p:oleObj name="Equation" r:id="rId7" imgW="1764534" imgH="304668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34" y="4643461"/>
                        <a:ext cx="31130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>
            <a:off x="2912885" y="5589137"/>
            <a:ext cx="337457" cy="272143"/>
          </a:xfrm>
          <a:prstGeom prst="rightArrow">
            <a:avLst/>
          </a:prstGeom>
          <a:solidFill>
            <a:srgbClr val="66FFFF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81642"/>
              </p:ext>
            </p:extLst>
          </p:nvPr>
        </p:nvGraphicFramePr>
        <p:xfrm>
          <a:off x="3461849" y="5514640"/>
          <a:ext cx="31130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1" name="Equation" r:id="rId9" imgW="1765080" imgH="253800" progId="Equation.DSMT4">
                  <p:embed/>
                </p:oleObj>
              </mc:Choice>
              <mc:Fallback>
                <p:oleObj name="Equation" r:id="rId9" imgW="17650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849" y="5514640"/>
                        <a:ext cx="31130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7" name="Object 2"/>
          <p:cNvGraphicFramePr>
            <a:graphicFrameLocks noChangeAspect="1"/>
          </p:cNvGraphicFramePr>
          <p:nvPr/>
        </p:nvGraphicFramePr>
        <p:xfrm>
          <a:off x="1811564" y="2516991"/>
          <a:ext cx="4251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2" name="Equation" r:id="rId11" imgW="2413000" imgH="254000" progId="Equation.DSMT4">
                  <p:embed/>
                </p:oleObj>
              </mc:Choice>
              <mc:Fallback>
                <p:oleObj name="Equation" r:id="rId11" imgW="2413000" imgH="254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564" y="2516991"/>
                        <a:ext cx="4251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>
            <a:off x="1174666" y="2598490"/>
            <a:ext cx="337457" cy="272143"/>
          </a:xfrm>
          <a:prstGeom prst="rightArrow">
            <a:avLst/>
          </a:prstGeom>
          <a:solidFill>
            <a:srgbClr val="66FFFF"/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617408" y="1552207"/>
            <a:ext cx="52050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(This property holds for the Fourier transform of any real-valued signal. A reflected time-domain signal must be real valued.) 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93879" y="6257555"/>
            <a:ext cx="5776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When we design a filter, we have to keep this in mind!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8094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5</TotalTime>
  <Words>974</Words>
  <Application>Microsoft Office PowerPoint</Application>
  <PresentationFormat>On-screen Show (4:3)</PresentationFormat>
  <Paragraphs>217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U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korupro</dc:creator>
  <cp:lastModifiedBy>Jackson, David R</cp:lastModifiedBy>
  <cp:revision>536</cp:revision>
  <dcterms:created xsi:type="dcterms:W3CDTF">2010-12-13T17:34:38Z</dcterms:created>
  <dcterms:modified xsi:type="dcterms:W3CDTF">2019-11-22T01:53:49Z</dcterms:modified>
</cp:coreProperties>
</file>